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3EE6" w:rsidRPr="000055AA" w:rsidRDefault="00FF397E" w:rsidP="00FF397E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sz w:val="24"/>
          <w:szCs w:val="24"/>
          <w:lang w:val="vi-VN"/>
        </w:rPr>
        <w:t>P</w:t>
      </w:r>
      <w:r w:rsidR="00D65047"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HÒNG 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>G</w:t>
      </w:r>
      <w:r w:rsidR="00D65047" w:rsidRPr="000055AA">
        <w:rPr>
          <w:rFonts w:ascii="Times New Roman" w:hAnsi="Times New Roman" w:cs="Times New Roman"/>
          <w:sz w:val="24"/>
          <w:szCs w:val="24"/>
          <w:lang w:val="vi-VN"/>
        </w:rPr>
        <w:t>D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>&amp;ĐT QUẬN LONG BIÊN</w:t>
      </w:r>
    </w:p>
    <w:p w:rsidR="00FF397E" w:rsidRPr="000055AA" w:rsidRDefault="00FF397E" w:rsidP="00FF39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TRƯỜNG THCS NGÔ GIA TỰ</w:t>
      </w:r>
    </w:p>
    <w:p w:rsidR="00FF397E" w:rsidRPr="000055AA" w:rsidRDefault="00FF397E" w:rsidP="00FF39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          ĐỀ CƯƠNG ÔN TẬP HỌC KỲ II MÔN TOÁN 6</w:t>
      </w:r>
    </w:p>
    <w:p w:rsidR="00D65047" w:rsidRPr="000055AA" w:rsidRDefault="00D65047" w:rsidP="00FF39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                              Năm học : 2016  - 2017</w:t>
      </w:r>
    </w:p>
    <w:p w:rsidR="00FF397E" w:rsidRPr="000055AA" w:rsidRDefault="00FF397E" w:rsidP="00FF39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A.PHẦN SỐ HỌC</w:t>
      </w:r>
    </w:p>
    <w:p w:rsidR="00FF397E" w:rsidRPr="000055AA" w:rsidRDefault="00FF397E" w:rsidP="00FF39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I. Lý Thuyết</w:t>
      </w:r>
    </w:p>
    <w:p w:rsidR="00C91F67" w:rsidRPr="000055AA" w:rsidRDefault="00C91F67" w:rsidP="00FF397E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sz w:val="24"/>
          <w:szCs w:val="24"/>
          <w:lang w:val="vi-VN"/>
        </w:rPr>
        <w:t>1.Phát biểu các quy tắc cộng,trừ</w:t>
      </w:r>
      <w:r w:rsidR="00390434" w:rsidRPr="000055AA">
        <w:rPr>
          <w:rFonts w:ascii="Times New Roman" w:hAnsi="Times New Roman" w:cs="Times New Roman"/>
          <w:sz w:val="24"/>
          <w:szCs w:val="24"/>
          <w:lang w:val="vi-VN"/>
        </w:rPr>
        <w:t>,nhâ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>n,chia hai số nguyên.</w:t>
      </w:r>
    </w:p>
    <w:p w:rsidR="00C91F67" w:rsidRPr="000055AA" w:rsidRDefault="00C91F67" w:rsidP="00FF397E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sz w:val="24"/>
          <w:szCs w:val="24"/>
          <w:lang w:val="vi-VN"/>
        </w:rPr>
        <w:t>2.Nêu quy tắc dấu ngoặc,quy tắc chuyển vế.</w:t>
      </w:r>
    </w:p>
    <w:p w:rsidR="00C91F67" w:rsidRPr="000055AA" w:rsidRDefault="00C91F67" w:rsidP="00FF397E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sz w:val="24"/>
          <w:szCs w:val="24"/>
          <w:lang w:val="vi-VN"/>
        </w:rPr>
        <w:t>3.Thế nào là hai phân số đối nhau,hai phân số nghịch đảo của nhau.</w:t>
      </w:r>
    </w:p>
    <w:p w:rsidR="00C91F67" w:rsidRPr="000055AA" w:rsidRDefault="00C91F67" w:rsidP="00FF397E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sz w:val="24"/>
          <w:szCs w:val="24"/>
          <w:lang w:val="vi-VN"/>
        </w:rPr>
        <w:t>4.Phát biểu quy tắc và viết dạng tổng quát của các phép toán cộng,trừ,nhân,chia hai phân số.</w:t>
      </w:r>
    </w:p>
    <w:p w:rsidR="00C91F67" w:rsidRPr="000055AA" w:rsidRDefault="00C91F67" w:rsidP="00FF397E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sz w:val="24"/>
          <w:szCs w:val="24"/>
          <w:lang w:val="vi-VN"/>
        </w:rPr>
        <w:t>5.Phép cộng và phép nhân phân số có tính chất gì ? Viết dạng tổng quát của các tính chất đó.</w:t>
      </w:r>
    </w:p>
    <w:p w:rsidR="00C91F67" w:rsidRPr="000055AA" w:rsidRDefault="00C91F67" w:rsidP="00FF397E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sz w:val="24"/>
          <w:szCs w:val="24"/>
          <w:lang w:val="vi-VN"/>
        </w:rPr>
        <w:t>6.Phát biểu quy tắc tìm giá trị của 1 phân số cho trước.Quy tắc tìm 1 số biết giá trị phân số của nó,cách tìm tỉ số,tỉ số phầ</w:t>
      </w:r>
      <w:r w:rsidR="00C9605D">
        <w:rPr>
          <w:rFonts w:ascii="Times New Roman" w:hAnsi="Times New Roman" w:cs="Times New Roman"/>
          <w:sz w:val="24"/>
          <w:szCs w:val="24"/>
          <w:lang w:val="vi-VN"/>
        </w:rPr>
        <w:t>n tr</w:t>
      </w:r>
      <w:r w:rsidR="00C9605D">
        <w:rPr>
          <w:rFonts w:ascii="Times New Roman" w:hAnsi="Times New Roman" w:cs="Times New Roman"/>
          <w:sz w:val="24"/>
          <w:szCs w:val="24"/>
        </w:rPr>
        <w:t>ă</w:t>
      </w:r>
      <w:bookmarkStart w:id="0" w:name="_GoBack"/>
      <w:bookmarkEnd w:id="0"/>
      <w:r w:rsidRPr="000055AA">
        <w:rPr>
          <w:rFonts w:ascii="Times New Roman" w:hAnsi="Times New Roman" w:cs="Times New Roman"/>
          <w:sz w:val="24"/>
          <w:szCs w:val="24"/>
          <w:lang w:val="vi-VN"/>
        </w:rPr>
        <w:t>m của hai phân số.</w:t>
      </w:r>
    </w:p>
    <w:p w:rsidR="00C91F67" w:rsidRPr="000055AA" w:rsidRDefault="00C91F67" w:rsidP="00FF397E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sz w:val="24"/>
          <w:szCs w:val="24"/>
          <w:lang w:val="vi-VN"/>
        </w:rPr>
        <w:t>II.Bài Tập</w:t>
      </w:r>
    </w:p>
    <w:p w:rsidR="00C91F67" w:rsidRPr="000055AA" w:rsidRDefault="0003646D" w:rsidP="00FF397E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>: Tính hợp lý nhấ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21"/>
        <w:gridCol w:w="4622"/>
      </w:tblGrid>
      <w:tr w:rsidR="0003646D" w:rsidRPr="000055AA" w:rsidTr="0003646D">
        <w:tc>
          <w:tcPr>
            <w:tcW w:w="4621" w:type="dxa"/>
          </w:tcPr>
          <w:p w:rsidR="0003646D" w:rsidRPr="000055AA" w:rsidRDefault="0003646D" w:rsidP="0003646D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155-(174+ 2155)+(- 68 + 174)</w:t>
            </w:r>
          </w:p>
        </w:tc>
        <w:tc>
          <w:tcPr>
            <w:tcW w:w="4622" w:type="dxa"/>
          </w:tcPr>
          <w:p w:rsidR="0003646D" w:rsidRPr="000055AA" w:rsidRDefault="0003646D" w:rsidP="0003646D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e. -1911- (1234- 1911)</w:t>
            </w:r>
          </w:p>
        </w:tc>
      </w:tr>
      <w:tr w:rsidR="0003646D" w:rsidRPr="000055AA" w:rsidTr="0003646D">
        <w:tc>
          <w:tcPr>
            <w:tcW w:w="4621" w:type="dxa"/>
          </w:tcPr>
          <w:p w:rsidR="0003646D" w:rsidRPr="000055AA" w:rsidRDefault="0003646D" w:rsidP="0003646D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-25.72 +25.21 -49.25</w:t>
            </w:r>
          </w:p>
        </w:tc>
        <w:tc>
          <w:tcPr>
            <w:tcW w:w="4622" w:type="dxa"/>
          </w:tcPr>
          <w:p w:rsidR="0003646D" w:rsidRPr="000055AA" w:rsidRDefault="0003646D" w:rsidP="0003646D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f. 32.(-39) +16.(-22)</w:t>
            </w:r>
          </w:p>
        </w:tc>
      </w:tr>
      <w:tr w:rsidR="0003646D" w:rsidRPr="000055AA" w:rsidTr="0003646D">
        <w:tc>
          <w:tcPr>
            <w:tcW w:w="4621" w:type="dxa"/>
          </w:tcPr>
          <w:p w:rsidR="0003646D" w:rsidRPr="000055AA" w:rsidRDefault="0003646D" w:rsidP="0003646D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5. (14-23)-23(14-35)</w:t>
            </w:r>
          </w:p>
        </w:tc>
        <w:tc>
          <w:tcPr>
            <w:tcW w:w="4622" w:type="dxa"/>
          </w:tcPr>
          <w:p w:rsidR="0003646D" w:rsidRPr="000055AA" w:rsidRDefault="0003646D" w:rsidP="0003646D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g. 44.(-36) +22 .(-28)</w:t>
            </w:r>
          </w:p>
        </w:tc>
      </w:tr>
      <w:tr w:rsidR="0003646D" w:rsidRPr="000055AA" w:rsidTr="0003646D">
        <w:tc>
          <w:tcPr>
            <w:tcW w:w="4621" w:type="dxa"/>
          </w:tcPr>
          <w:p w:rsidR="0003646D" w:rsidRPr="000055AA" w:rsidRDefault="0003646D" w:rsidP="0003646D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8154 –( 674 +8154)+(-98 +674)</w:t>
            </w:r>
          </w:p>
        </w:tc>
        <w:tc>
          <w:tcPr>
            <w:tcW w:w="4622" w:type="dxa"/>
          </w:tcPr>
          <w:p w:rsidR="0003646D" w:rsidRPr="000055AA" w:rsidRDefault="0003646D" w:rsidP="0003646D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</w:tr>
    </w:tbl>
    <w:p w:rsidR="0003646D" w:rsidRPr="000055AA" w:rsidRDefault="0003646D" w:rsidP="0003646D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Bài 2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: Tìm x </w:t>
      </w:r>
      <m:oMath>
        <m:r>
          <w:rPr>
            <w:rFonts w:ascii="Cambria Math" w:hAnsi="Cambria Math" w:cs="Times New Roman"/>
            <w:sz w:val="24"/>
            <w:szCs w:val="24"/>
            <w:lang w:val="vi-VN"/>
          </w:rPr>
          <m:t>∈</m:t>
        </m:r>
      </m:oMath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Z  biết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21"/>
        <w:gridCol w:w="4622"/>
      </w:tblGrid>
      <w:tr w:rsidR="0003646D" w:rsidRPr="000055AA" w:rsidTr="0003646D">
        <w:tc>
          <w:tcPr>
            <w:tcW w:w="4621" w:type="dxa"/>
          </w:tcPr>
          <w:p w:rsidR="0003646D" w:rsidRPr="000055AA" w:rsidRDefault="0003646D" w:rsidP="0003646D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x</w:t>
            </w:r>
            <w:r w:rsidR="00232301"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2 = - 6</w:t>
            </w:r>
          </w:p>
        </w:tc>
        <w:tc>
          <w:tcPr>
            <w:tcW w:w="4622" w:type="dxa"/>
          </w:tcPr>
          <w:p w:rsidR="0003646D" w:rsidRPr="000055AA" w:rsidRDefault="00232301" w:rsidP="00232301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(x-2).(x+4) = 0</w:t>
            </w:r>
          </w:p>
        </w:tc>
      </w:tr>
      <w:tr w:rsidR="0003646D" w:rsidRPr="000055AA" w:rsidTr="0003646D">
        <w:tc>
          <w:tcPr>
            <w:tcW w:w="4621" w:type="dxa"/>
          </w:tcPr>
          <w:p w:rsidR="0003646D" w:rsidRPr="000055AA" w:rsidRDefault="0003646D" w:rsidP="0003646D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5x –(-3) =13</w:t>
            </w:r>
          </w:p>
        </w:tc>
        <w:tc>
          <w:tcPr>
            <w:tcW w:w="4622" w:type="dxa"/>
          </w:tcPr>
          <w:p w:rsidR="0003646D" w:rsidRPr="000055AA" w:rsidRDefault="001E7E30" w:rsidP="00232301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x-2</m:t>
                  </m:r>
                </m:e>
              </m:d>
            </m:oMath>
            <w:r w:rsidR="00232301" w:rsidRPr="000055AA"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  <w:t>= 3</w:t>
            </w:r>
          </w:p>
        </w:tc>
      </w:tr>
      <w:tr w:rsidR="0003646D" w:rsidRPr="000055AA" w:rsidTr="0003646D">
        <w:tc>
          <w:tcPr>
            <w:tcW w:w="4621" w:type="dxa"/>
          </w:tcPr>
          <w:p w:rsidR="0003646D" w:rsidRPr="000055AA" w:rsidRDefault="00232301" w:rsidP="0003646D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5 – (x- 7) = -21</w:t>
            </w:r>
          </w:p>
        </w:tc>
        <w:tc>
          <w:tcPr>
            <w:tcW w:w="4622" w:type="dxa"/>
          </w:tcPr>
          <w:p w:rsidR="0003646D" w:rsidRPr="000055AA" w:rsidRDefault="001E7E30" w:rsidP="00232301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x-3</m:t>
                  </m:r>
                </m:e>
              </m:d>
            </m:oMath>
            <w:r w:rsidR="00232301" w:rsidRPr="000055AA"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  <w:t xml:space="preserve"> -7 =13</w:t>
            </w:r>
          </w:p>
        </w:tc>
      </w:tr>
      <w:tr w:rsidR="0003646D" w:rsidRPr="000055AA" w:rsidTr="0003646D">
        <w:tc>
          <w:tcPr>
            <w:tcW w:w="4621" w:type="dxa"/>
          </w:tcPr>
          <w:p w:rsidR="0003646D" w:rsidRPr="000055AA" w:rsidRDefault="00232301" w:rsidP="00232301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-12 (x-5) +73 (3-x) = 5</w:t>
            </w:r>
          </w:p>
        </w:tc>
        <w:tc>
          <w:tcPr>
            <w:tcW w:w="4622" w:type="dxa"/>
          </w:tcPr>
          <w:p w:rsidR="0003646D" w:rsidRPr="000055AA" w:rsidRDefault="00232301" w:rsidP="0003646D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h.72- 3.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x+1</m:t>
                  </m:r>
                </m:e>
              </m:d>
            </m:oMath>
            <w:r w:rsidRPr="000055AA"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  <w:t xml:space="preserve"> =</w:t>
            </w:r>
            <w:r w:rsidR="00A30570" w:rsidRPr="000055AA"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0055AA"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  <w:t>9</w:t>
            </w:r>
          </w:p>
        </w:tc>
      </w:tr>
    </w:tbl>
    <w:p w:rsidR="00232301" w:rsidRPr="000055AA" w:rsidRDefault="00232301" w:rsidP="00840E48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Bài 3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 : Tính tổng tất cả các số nguyên thỏa mãn:</w:t>
      </w:r>
    </w:p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</w:tblPr>
      <w:tblGrid>
        <w:gridCol w:w="3334"/>
        <w:gridCol w:w="2940"/>
        <w:gridCol w:w="2951"/>
      </w:tblGrid>
      <w:tr w:rsidR="00232301" w:rsidRPr="000055AA" w:rsidTr="00840E48">
        <w:tc>
          <w:tcPr>
            <w:tcW w:w="3334" w:type="dxa"/>
          </w:tcPr>
          <w:p w:rsidR="00232301" w:rsidRPr="000055AA" w:rsidRDefault="00232301" w:rsidP="00232301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-7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≤</m:t>
              </m:r>
            </m:oMath>
            <w:r w:rsidRPr="000055AA"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  <w:t xml:space="preserve"> x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vi-VN"/>
                </w:rPr>
                <m:t>≤</m:t>
              </m:r>
            </m:oMath>
            <w:r w:rsidRPr="000055AA"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  <w:t xml:space="preserve"> 7</w:t>
            </w:r>
          </w:p>
        </w:tc>
        <w:tc>
          <w:tcPr>
            <w:tcW w:w="2940" w:type="dxa"/>
          </w:tcPr>
          <w:p w:rsidR="00232301" w:rsidRPr="000055AA" w:rsidRDefault="00232301" w:rsidP="00232301">
            <w:pPr>
              <w:ind w:left="-180" w:firstLine="54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. -9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≤</m:t>
              </m:r>
            </m:oMath>
            <w:r w:rsidRPr="000055AA"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  <w:t xml:space="preserve"> x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vi-VN"/>
                </w:rPr>
                <m:t>≤</m:t>
              </m:r>
            </m:oMath>
            <w:r w:rsidRPr="000055AA"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  <w:t xml:space="preserve"> 6</w:t>
            </w:r>
          </w:p>
        </w:tc>
        <w:tc>
          <w:tcPr>
            <w:tcW w:w="2951" w:type="dxa"/>
          </w:tcPr>
          <w:p w:rsidR="00232301" w:rsidRPr="000055AA" w:rsidRDefault="00232301" w:rsidP="00232301">
            <w:pPr>
              <w:ind w:left="-180" w:firstLine="54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c.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x</m:t>
                  </m:r>
                </m:e>
              </m:d>
            </m:oMath>
            <w:r w:rsidRPr="000055AA"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vi-VN"/>
                </w:rPr>
                <m:t>&lt;</m:t>
              </m:r>
            </m:oMath>
            <w:r w:rsidRPr="000055AA"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  <w:t xml:space="preserve"> 2016</w:t>
            </w:r>
          </w:p>
        </w:tc>
      </w:tr>
    </w:tbl>
    <w:p w:rsidR="00232301" w:rsidRPr="000055AA" w:rsidRDefault="00840E48" w:rsidP="00840E48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Dạng 3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 : Bài tập về các phép tính phân số</w:t>
      </w:r>
    </w:p>
    <w:p w:rsidR="00840E48" w:rsidRPr="000055AA" w:rsidRDefault="00840E48" w:rsidP="00840E48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 : Rút  gọn các phân  số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81"/>
        <w:gridCol w:w="3081"/>
        <w:gridCol w:w="3081"/>
      </w:tblGrid>
      <w:tr w:rsidR="00840E48" w:rsidRPr="000055AA" w:rsidTr="00840E48">
        <w:tc>
          <w:tcPr>
            <w:tcW w:w="3081" w:type="dxa"/>
          </w:tcPr>
          <w:p w:rsidR="00840E48" w:rsidRPr="000055AA" w:rsidRDefault="00840E48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a.</w:t>
            </w:r>
            <w:r w:rsidRPr="000055AA">
              <w:rPr>
                <w:sz w:val="24"/>
                <w:szCs w:val="24"/>
                <w:lang w:val="vi-VN"/>
              </w:rPr>
              <w:t xml:space="preserve"> 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6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85pt;height:30.65pt" o:ole="">
                  <v:imagedata r:id="rId6" o:title=""/>
                </v:shape>
                <o:OLEObject Type="Embed" ProgID="Equation.DSMT4" ShapeID="_x0000_i1025" DrawAspect="Content" ObjectID="_1552102154" r:id="rId7"/>
              </w:object>
            </w:r>
          </w:p>
        </w:tc>
        <w:tc>
          <w:tcPr>
            <w:tcW w:w="3081" w:type="dxa"/>
          </w:tcPr>
          <w:p w:rsidR="00840E48" w:rsidRPr="000055AA" w:rsidRDefault="00840E48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.</w:t>
            </w:r>
            <w:r w:rsidRPr="000055AA">
              <w:rPr>
                <w:sz w:val="24"/>
                <w:szCs w:val="24"/>
                <w:lang w:val="vi-VN"/>
              </w:rPr>
              <w:t xml:space="preserve"> 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1060" w:dyaOrig="620">
                <v:shape id="_x0000_i1026" type="#_x0000_t75" style="width:53.25pt;height:30.65pt" o:ole="">
                  <v:imagedata r:id="rId8" o:title=""/>
                </v:shape>
                <o:OLEObject Type="Embed" ProgID="Equation.DSMT4" ShapeID="_x0000_i1026" DrawAspect="Content" ObjectID="_1552102155" r:id="rId9"/>
              </w:object>
            </w:r>
          </w:p>
        </w:tc>
        <w:tc>
          <w:tcPr>
            <w:tcW w:w="3081" w:type="dxa"/>
          </w:tcPr>
          <w:p w:rsidR="00840E48" w:rsidRPr="000055AA" w:rsidRDefault="00840E48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e.</w:t>
            </w:r>
            <w:r w:rsidRPr="000055AA">
              <w:rPr>
                <w:sz w:val="24"/>
                <w:szCs w:val="24"/>
                <w:lang w:val="vi-VN"/>
              </w:rPr>
              <w:t xml:space="preserve"> 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1340" w:dyaOrig="620">
                <v:shape id="_x0000_i1027" type="#_x0000_t75" style="width:67pt;height:30.65pt" o:ole="">
                  <v:imagedata r:id="rId10" o:title=""/>
                </v:shape>
                <o:OLEObject Type="Embed" ProgID="Equation.DSMT4" ShapeID="_x0000_i1027" DrawAspect="Content" ObjectID="_1552102156" r:id="rId11"/>
              </w:object>
            </w:r>
          </w:p>
        </w:tc>
      </w:tr>
      <w:tr w:rsidR="00840E48" w:rsidRPr="000055AA" w:rsidTr="00840E48">
        <w:tc>
          <w:tcPr>
            <w:tcW w:w="3081" w:type="dxa"/>
          </w:tcPr>
          <w:p w:rsidR="00840E48" w:rsidRPr="000055AA" w:rsidRDefault="00840E48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.</w:t>
            </w:r>
            <w:r w:rsidRPr="000055AA">
              <w:rPr>
                <w:sz w:val="24"/>
                <w:szCs w:val="24"/>
                <w:lang w:val="vi-VN"/>
              </w:rPr>
              <w:t xml:space="preserve"> 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639" w:dyaOrig="620">
                <v:shape id="_x0000_i1028" type="#_x0000_t75" style="width:32.15pt;height:30.65pt" o:ole="">
                  <v:imagedata r:id="rId12" o:title=""/>
                </v:shape>
                <o:OLEObject Type="Embed" ProgID="Equation.DSMT4" ShapeID="_x0000_i1028" DrawAspect="Content" ObjectID="_1552102157" r:id="rId13"/>
              </w:object>
            </w:r>
          </w:p>
        </w:tc>
        <w:tc>
          <w:tcPr>
            <w:tcW w:w="3081" w:type="dxa"/>
          </w:tcPr>
          <w:p w:rsidR="00840E48" w:rsidRPr="000055AA" w:rsidRDefault="00840E48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d.</w:t>
            </w:r>
            <w:r w:rsidRPr="000055AA">
              <w:rPr>
                <w:sz w:val="24"/>
                <w:szCs w:val="24"/>
                <w:lang w:val="vi-VN"/>
              </w:rPr>
              <w:t xml:space="preserve"> 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1240" w:dyaOrig="620">
                <v:shape id="_x0000_i1029" type="#_x0000_t75" style="width:62.45pt;height:30.65pt" o:ole="">
                  <v:imagedata r:id="rId14" o:title=""/>
                </v:shape>
                <o:OLEObject Type="Embed" ProgID="Equation.DSMT4" ShapeID="_x0000_i1029" DrawAspect="Content" ObjectID="_1552102158" r:id="rId15"/>
              </w:object>
            </w:r>
          </w:p>
        </w:tc>
        <w:tc>
          <w:tcPr>
            <w:tcW w:w="3081" w:type="dxa"/>
          </w:tcPr>
          <w:p w:rsidR="00840E48" w:rsidRPr="000055AA" w:rsidRDefault="00840E48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f.</w:t>
            </w:r>
            <w:r w:rsidR="006E2055" w:rsidRPr="000055AA">
              <w:rPr>
                <w:sz w:val="24"/>
                <w:szCs w:val="24"/>
                <w:lang w:val="vi-VN"/>
              </w:rPr>
              <w:t xml:space="preserve"> </w:t>
            </w:r>
            <w:r w:rsidR="006E2055" w:rsidRPr="000055AA">
              <w:rPr>
                <w:position w:val="-24"/>
                <w:sz w:val="24"/>
                <w:szCs w:val="24"/>
                <w:lang w:val="vi-VN"/>
              </w:rPr>
              <w:object w:dxaOrig="1780" w:dyaOrig="620">
                <v:shape id="_x0000_i1030" type="#_x0000_t75" style="width:89.6pt;height:30.65pt" o:ole="">
                  <v:imagedata r:id="rId16" o:title=""/>
                </v:shape>
                <o:OLEObject Type="Embed" ProgID="Equation.DSMT4" ShapeID="_x0000_i1030" DrawAspect="Content" ObjectID="_1552102159" r:id="rId17"/>
              </w:object>
            </w:r>
          </w:p>
        </w:tc>
      </w:tr>
    </w:tbl>
    <w:p w:rsidR="00840E48" w:rsidRPr="000055AA" w:rsidRDefault="006E2055" w:rsidP="00840E48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Bài 2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 : So sánh các phân số  sau 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81"/>
        <w:gridCol w:w="3081"/>
        <w:gridCol w:w="3081"/>
      </w:tblGrid>
      <w:tr w:rsidR="006E2055" w:rsidRPr="000055AA" w:rsidTr="006E2055">
        <w:tc>
          <w:tcPr>
            <w:tcW w:w="3081" w:type="dxa"/>
          </w:tcPr>
          <w:p w:rsidR="006E2055" w:rsidRPr="000055AA" w:rsidRDefault="006E2055">
            <w:pPr>
              <w:rPr>
                <w:sz w:val="24"/>
                <w:szCs w:val="24"/>
                <w:lang w:val="vi-VN"/>
              </w:rPr>
            </w:pPr>
            <w:r w:rsidRPr="000055AA">
              <w:rPr>
                <w:sz w:val="24"/>
                <w:szCs w:val="24"/>
                <w:lang w:val="vi-VN"/>
              </w:rPr>
              <w:t>a.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760" w:dyaOrig="620" w14:anchorId="2FE47334">
                <v:shape id="_x0000_i1031" type="#_x0000_t75" style="width:37.9pt;height:30.65pt" o:ole="">
                  <v:imagedata r:id="rId18" o:title=""/>
                </v:shape>
                <o:OLEObject Type="Embed" ProgID="Equation.DSMT4" ShapeID="_x0000_i1031" DrawAspect="Content" ObjectID="_1552102160" r:id="rId19"/>
              </w:object>
            </w:r>
          </w:p>
        </w:tc>
        <w:tc>
          <w:tcPr>
            <w:tcW w:w="3081" w:type="dxa"/>
          </w:tcPr>
          <w:p w:rsidR="006E2055" w:rsidRPr="000055AA" w:rsidRDefault="0070232E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.</w:t>
            </w:r>
            <w:r w:rsidRPr="000055AA">
              <w:rPr>
                <w:sz w:val="24"/>
                <w:szCs w:val="24"/>
                <w:lang w:val="vi-VN"/>
              </w:rPr>
              <w:t xml:space="preserve"> 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720" w:dyaOrig="620">
                <v:shape id="_x0000_i1032" type="#_x0000_t75" style="width:36.4pt;height:30.65pt" o:ole="">
                  <v:imagedata r:id="rId20" o:title=""/>
                </v:shape>
                <o:OLEObject Type="Embed" ProgID="Equation.DSMT4" ShapeID="_x0000_i1032" DrawAspect="Content" ObjectID="_1552102161" r:id="rId21"/>
              </w:object>
            </w:r>
          </w:p>
        </w:tc>
        <w:tc>
          <w:tcPr>
            <w:tcW w:w="3081" w:type="dxa"/>
          </w:tcPr>
          <w:p w:rsidR="006E2055" w:rsidRPr="000055AA" w:rsidRDefault="0070232E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e.</w:t>
            </w:r>
            <w:r w:rsidRPr="000055AA">
              <w:rPr>
                <w:sz w:val="24"/>
                <w:szCs w:val="24"/>
                <w:lang w:val="vi-VN"/>
              </w:rPr>
              <w:t xml:space="preserve"> 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1359" w:dyaOrig="620">
                <v:shape id="_x0000_i1033" type="#_x0000_t75" style="width:68.15pt;height:30.65pt" o:ole="">
                  <v:imagedata r:id="rId22" o:title=""/>
                </v:shape>
                <o:OLEObject Type="Embed" ProgID="Equation.DSMT4" ShapeID="_x0000_i1033" DrawAspect="Content" ObjectID="_1552102162" r:id="rId23"/>
              </w:object>
            </w:r>
          </w:p>
        </w:tc>
      </w:tr>
      <w:tr w:rsidR="006E2055" w:rsidRPr="000055AA" w:rsidTr="006E2055">
        <w:tc>
          <w:tcPr>
            <w:tcW w:w="3081" w:type="dxa"/>
          </w:tcPr>
          <w:p w:rsidR="006E2055" w:rsidRPr="000055AA" w:rsidRDefault="0070232E">
            <w:pPr>
              <w:rPr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880" w:dyaOrig="620">
                <v:shape id="_x0000_i1034" type="#_x0000_t75" style="width:44.45pt;height:30.65pt" o:ole="">
                  <v:imagedata r:id="rId24" o:title=""/>
                </v:shape>
                <o:OLEObject Type="Embed" ProgID="Equation.DSMT4" ShapeID="_x0000_i1034" DrawAspect="Content" ObjectID="_1552102163" r:id="rId25"/>
              </w:object>
            </w:r>
          </w:p>
        </w:tc>
        <w:tc>
          <w:tcPr>
            <w:tcW w:w="3081" w:type="dxa"/>
          </w:tcPr>
          <w:p w:rsidR="006E2055" w:rsidRPr="000055AA" w:rsidRDefault="0070232E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d. 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720" w:dyaOrig="620">
                <v:shape id="_x0000_i1035" type="#_x0000_t75" style="width:36.4pt;height:30.65pt" o:ole="">
                  <v:imagedata r:id="rId26" o:title=""/>
                </v:shape>
                <o:OLEObject Type="Embed" ProgID="Equation.DSMT4" ShapeID="_x0000_i1035" DrawAspect="Content" ObjectID="_1552102164" r:id="rId27"/>
              </w:object>
            </w:r>
          </w:p>
        </w:tc>
        <w:tc>
          <w:tcPr>
            <w:tcW w:w="3081" w:type="dxa"/>
          </w:tcPr>
          <w:p w:rsidR="006E2055" w:rsidRPr="000055AA" w:rsidRDefault="0070232E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f.</w:t>
            </w:r>
            <w:r w:rsidRPr="000055AA">
              <w:rPr>
                <w:sz w:val="24"/>
                <w:szCs w:val="24"/>
                <w:lang w:val="vi-VN"/>
              </w:rPr>
              <w:t xml:space="preserve"> 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999" w:dyaOrig="620">
                <v:shape id="_x0000_i1036" type="#_x0000_t75" style="width:50.55pt;height:30.65pt" o:ole="">
                  <v:imagedata r:id="rId28" o:title=""/>
                </v:shape>
                <o:OLEObject Type="Embed" ProgID="Equation.DSMT4" ShapeID="_x0000_i1036" DrawAspect="Content" ObjectID="_1552102165" r:id="rId29"/>
              </w:object>
            </w:r>
          </w:p>
        </w:tc>
      </w:tr>
    </w:tbl>
    <w:p w:rsidR="006E2055" w:rsidRPr="000055AA" w:rsidRDefault="0070232E" w:rsidP="00840E48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Bài 3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="00D459C8" w:rsidRPr="000055AA">
        <w:rPr>
          <w:rFonts w:ascii="Times New Roman" w:hAnsi="Times New Roman" w:cs="Times New Roman"/>
          <w:sz w:val="24"/>
          <w:szCs w:val="24"/>
          <w:lang w:val="vi-VN"/>
        </w:rPr>
        <w:t>Thực hiện phép tính (tính nhanh nếu có thể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81"/>
        <w:gridCol w:w="3081"/>
        <w:gridCol w:w="3081"/>
      </w:tblGrid>
      <w:tr w:rsidR="00D459C8" w:rsidRPr="000055AA" w:rsidTr="00D459C8">
        <w:tc>
          <w:tcPr>
            <w:tcW w:w="3081" w:type="dxa"/>
          </w:tcPr>
          <w:p w:rsidR="00D459C8" w:rsidRPr="000055AA" w:rsidRDefault="00D459C8" w:rsidP="00D459C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sz w:val="24"/>
                <w:szCs w:val="24"/>
                <w:lang w:val="vi-VN"/>
              </w:rPr>
              <w:t>a.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1500" w:dyaOrig="620">
                <v:shape id="_x0000_i1037" type="#_x0000_t75" style="width:75.05pt;height:30.65pt" o:ole="">
                  <v:imagedata r:id="rId30" o:title=""/>
                </v:shape>
                <o:OLEObject Type="Embed" ProgID="Equation.DSMT4" ShapeID="_x0000_i1037" DrawAspect="Content" ObjectID="_1552102166" r:id="rId31"/>
              </w:object>
            </w:r>
          </w:p>
        </w:tc>
        <w:tc>
          <w:tcPr>
            <w:tcW w:w="3081" w:type="dxa"/>
          </w:tcPr>
          <w:p w:rsidR="00D459C8" w:rsidRPr="000055AA" w:rsidRDefault="00596381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2079" w:dyaOrig="620">
                <v:shape id="_x0000_i1093" type="#_x0000_t75" style="width:103.8pt;height:31pt" o:ole="">
                  <v:imagedata r:id="rId32" o:title=""/>
                </v:shape>
                <o:OLEObject Type="Embed" ProgID="Equation.DSMT4" ShapeID="_x0000_i1093" DrawAspect="Content" ObjectID="_1552102167" r:id="rId33"/>
              </w:object>
            </w:r>
          </w:p>
        </w:tc>
        <w:tc>
          <w:tcPr>
            <w:tcW w:w="3081" w:type="dxa"/>
          </w:tcPr>
          <w:p w:rsidR="00D459C8" w:rsidRPr="000055AA" w:rsidRDefault="00A30570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1500" w:dyaOrig="620">
                <v:shape id="_x0000_i1038" type="#_x0000_t75" style="width:75.05pt;height:31pt" o:ole="">
                  <v:imagedata r:id="rId34" o:title=""/>
                </v:shape>
                <o:OLEObject Type="Embed" ProgID="Equation.DSMT4" ShapeID="_x0000_i1038" DrawAspect="Content" ObjectID="_1552102168" r:id="rId35"/>
              </w:object>
            </w:r>
          </w:p>
        </w:tc>
      </w:tr>
      <w:tr w:rsidR="00D459C8" w:rsidRPr="000055AA" w:rsidTr="00D459C8">
        <w:tc>
          <w:tcPr>
            <w:tcW w:w="3081" w:type="dxa"/>
          </w:tcPr>
          <w:p w:rsidR="00D459C8" w:rsidRPr="000055AA" w:rsidRDefault="00D459C8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.</w:t>
            </w:r>
            <w:r w:rsidRPr="000055AA">
              <w:rPr>
                <w:sz w:val="24"/>
                <w:szCs w:val="24"/>
                <w:lang w:val="vi-VN"/>
              </w:rPr>
              <w:t xml:space="preserve"> 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1320" w:dyaOrig="620">
                <v:shape id="_x0000_i1039" type="#_x0000_t75" style="width:66.25pt;height:30.65pt" o:ole="">
                  <v:imagedata r:id="rId36" o:title=""/>
                </v:shape>
                <o:OLEObject Type="Embed" ProgID="Equation.DSMT4" ShapeID="_x0000_i1039" DrawAspect="Content" ObjectID="_1552102169" r:id="rId37"/>
              </w:object>
            </w:r>
          </w:p>
        </w:tc>
        <w:tc>
          <w:tcPr>
            <w:tcW w:w="3081" w:type="dxa"/>
          </w:tcPr>
          <w:p w:rsidR="00D459C8" w:rsidRPr="000055AA" w:rsidRDefault="00A519CA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1820" w:dyaOrig="620">
                <v:shape id="_x0000_i1040" type="#_x0000_t75" style="width:90.75pt;height:30.65pt" o:ole="">
                  <v:imagedata r:id="rId38" o:title=""/>
                </v:shape>
                <o:OLEObject Type="Embed" ProgID="Equation.DSMT4" ShapeID="_x0000_i1040" DrawAspect="Content" ObjectID="_1552102170" r:id="rId39"/>
              </w:object>
            </w:r>
          </w:p>
        </w:tc>
        <w:tc>
          <w:tcPr>
            <w:tcW w:w="3081" w:type="dxa"/>
          </w:tcPr>
          <w:p w:rsidR="00D459C8" w:rsidRPr="000055AA" w:rsidRDefault="00A30570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2079" w:dyaOrig="620">
                <v:shape id="_x0000_i1041" type="#_x0000_t75" style="width:103.8pt;height:31pt" o:ole="">
                  <v:imagedata r:id="rId40" o:title=""/>
                </v:shape>
                <o:OLEObject Type="Embed" ProgID="Equation.DSMT4" ShapeID="_x0000_i1041" DrawAspect="Content" ObjectID="_1552102171" r:id="rId41"/>
              </w:object>
            </w:r>
          </w:p>
        </w:tc>
      </w:tr>
      <w:tr w:rsidR="00D459C8" w:rsidRPr="000055AA" w:rsidTr="00D459C8">
        <w:tc>
          <w:tcPr>
            <w:tcW w:w="3081" w:type="dxa"/>
          </w:tcPr>
          <w:p w:rsidR="00D459C8" w:rsidRPr="000055AA" w:rsidRDefault="00D459C8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sz w:val="24"/>
                <w:szCs w:val="24"/>
                <w:lang w:val="vi-VN"/>
              </w:rPr>
              <w:t>c.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1500" w:dyaOrig="620">
                <v:shape id="_x0000_i1042" type="#_x0000_t75" style="width:75.05pt;height:30.65pt" o:ole="">
                  <v:imagedata r:id="rId42" o:title=""/>
                </v:shape>
                <o:OLEObject Type="Embed" ProgID="Equation.DSMT4" ShapeID="_x0000_i1042" DrawAspect="Content" ObjectID="_1552102172" r:id="rId43"/>
              </w:object>
            </w:r>
          </w:p>
        </w:tc>
        <w:tc>
          <w:tcPr>
            <w:tcW w:w="3081" w:type="dxa"/>
          </w:tcPr>
          <w:p w:rsidR="00D459C8" w:rsidRPr="000055AA" w:rsidRDefault="00A519CA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1860" w:dyaOrig="620">
                <v:shape id="_x0000_i1043" type="#_x0000_t75" style="width:93.05pt;height:30.65pt" o:ole="">
                  <v:imagedata r:id="rId44" o:title=""/>
                </v:shape>
                <o:OLEObject Type="Embed" ProgID="Equation.DSMT4" ShapeID="_x0000_i1043" DrawAspect="Content" ObjectID="_1552102173" r:id="rId45"/>
              </w:object>
            </w:r>
          </w:p>
        </w:tc>
        <w:tc>
          <w:tcPr>
            <w:tcW w:w="3081" w:type="dxa"/>
          </w:tcPr>
          <w:p w:rsidR="00D459C8" w:rsidRPr="000055AA" w:rsidRDefault="00A30570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2540" w:dyaOrig="620">
                <v:shape id="_x0000_i1044" type="#_x0000_t75" style="width:127.15pt;height:31pt" o:ole="">
                  <v:imagedata r:id="rId46" o:title=""/>
                </v:shape>
                <o:OLEObject Type="Embed" ProgID="Equation.DSMT4" ShapeID="_x0000_i1044" DrawAspect="Content" ObjectID="_1552102174" r:id="rId47"/>
              </w:object>
            </w:r>
          </w:p>
        </w:tc>
      </w:tr>
      <w:tr w:rsidR="00D459C8" w:rsidRPr="000055AA" w:rsidTr="00D459C8">
        <w:tc>
          <w:tcPr>
            <w:tcW w:w="3081" w:type="dxa"/>
          </w:tcPr>
          <w:p w:rsidR="00D459C8" w:rsidRPr="000055AA" w:rsidRDefault="00D459C8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lastRenderedPageBreak/>
              <w:t>d</w:t>
            </w:r>
            <w:r w:rsidRPr="000055AA">
              <w:rPr>
                <w:sz w:val="24"/>
                <w:szCs w:val="24"/>
                <w:lang w:val="vi-VN"/>
              </w:rPr>
              <w:t>.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1840" w:dyaOrig="620">
                <v:shape id="_x0000_i1045" type="#_x0000_t75" style="width:92.3pt;height:30.65pt" o:ole="">
                  <v:imagedata r:id="rId48" o:title=""/>
                </v:shape>
                <o:OLEObject Type="Embed" ProgID="Equation.DSMT4" ShapeID="_x0000_i1045" DrawAspect="Content" ObjectID="_1552102175" r:id="rId49"/>
              </w:object>
            </w:r>
          </w:p>
        </w:tc>
        <w:tc>
          <w:tcPr>
            <w:tcW w:w="3081" w:type="dxa"/>
          </w:tcPr>
          <w:p w:rsidR="00D459C8" w:rsidRPr="000055AA" w:rsidRDefault="00A30570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2100" w:dyaOrig="620">
                <v:shape id="_x0000_i1046" type="#_x0000_t75" style="width:104.95pt;height:31pt" o:ole="">
                  <v:imagedata r:id="rId50" o:title=""/>
                </v:shape>
                <o:OLEObject Type="Embed" ProgID="Equation.DSMT4" ShapeID="_x0000_i1046" DrawAspect="Content" ObjectID="_1552102176" r:id="rId51"/>
              </w:object>
            </w:r>
          </w:p>
        </w:tc>
        <w:tc>
          <w:tcPr>
            <w:tcW w:w="3081" w:type="dxa"/>
          </w:tcPr>
          <w:p w:rsidR="00D459C8" w:rsidRPr="000055AA" w:rsidRDefault="00D459C8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</w:tr>
    </w:tbl>
    <w:p w:rsidR="00D459C8" w:rsidRPr="000055AA" w:rsidRDefault="00A519CA" w:rsidP="00840E48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Bài 4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: Tìm số x biết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81"/>
        <w:gridCol w:w="3081"/>
        <w:gridCol w:w="3081"/>
      </w:tblGrid>
      <w:tr w:rsidR="00A519CA" w:rsidRPr="000055AA" w:rsidTr="00A519CA">
        <w:tc>
          <w:tcPr>
            <w:tcW w:w="3081" w:type="dxa"/>
          </w:tcPr>
          <w:p w:rsidR="00A519CA" w:rsidRPr="000055AA" w:rsidRDefault="00234D86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1280" w:dyaOrig="620">
                <v:shape id="_x0000_i1047" type="#_x0000_t75" style="width:63.95pt;height:31pt" o:ole="">
                  <v:imagedata r:id="rId52" o:title=""/>
                </v:shape>
                <o:OLEObject Type="Embed" ProgID="Equation.DSMT4" ShapeID="_x0000_i1047" DrawAspect="Content" ObjectID="_1552102177" r:id="rId53"/>
              </w:object>
            </w:r>
          </w:p>
        </w:tc>
        <w:tc>
          <w:tcPr>
            <w:tcW w:w="3081" w:type="dxa"/>
          </w:tcPr>
          <w:p w:rsidR="00A519CA" w:rsidRPr="000055AA" w:rsidRDefault="00234D86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1939" w:dyaOrig="620">
                <v:shape id="_x0000_i1048" type="#_x0000_t75" style="width:96.9pt;height:31pt" o:ole="">
                  <v:imagedata r:id="rId54" o:title=""/>
                </v:shape>
                <o:OLEObject Type="Embed" ProgID="Equation.DSMT4" ShapeID="_x0000_i1048" DrawAspect="Content" ObjectID="_1552102178" r:id="rId55"/>
              </w:object>
            </w:r>
          </w:p>
        </w:tc>
        <w:tc>
          <w:tcPr>
            <w:tcW w:w="3081" w:type="dxa"/>
          </w:tcPr>
          <w:p w:rsidR="00A519CA" w:rsidRPr="000055AA" w:rsidRDefault="002A0A75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position w:val="-28"/>
                <w:sz w:val="24"/>
                <w:szCs w:val="24"/>
                <w:lang w:val="vi-VN"/>
              </w:rPr>
              <w:object w:dxaOrig="1440" w:dyaOrig="680">
                <v:shape id="_x0000_i1049" type="#_x0000_t75" style="width:1in;height:34.1pt" o:ole="">
                  <v:imagedata r:id="rId56" o:title=""/>
                </v:shape>
                <o:OLEObject Type="Embed" ProgID="Equation.DSMT4" ShapeID="_x0000_i1049" DrawAspect="Content" ObjectID="_1552102179" r:id="rId57"/>
              </w:object>
            </w:r>
          </w:p>
        </w:tc>
      </w:tr>
      <w:tr w:rsidR="00A519CA" w:rsidRPr="000055AA" w:rsidTr="00A519CA">
        <w:tc>
          <w:tcPr>
            <w:tcW w:w="3081" w:type="dxa"/>
          </w:tcPr>
          <w:p w:rsidR="00A519CA" w:rsidRPr="000055AA" w:rsidRDefault="00234D86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1480" w:dyaOrig="620">
                <v:shape id="_x0000_i1050" type="#_x0000_t75" style="width:73.9pt;height:31pt" o:ole="">
                  <v:imagedata r:id="rId58" o:title=""/>
                </v:shape>
                <o:OLEObject Type="Embed" ProgID="Equation.DSMT4" ShapeID="_x0000_i1050" DrawAspect="Content" ObjectID="_1552102180" r:id="rId59"/>
              </w:object>
            </w:r>
          </w:p>
        </w:tc>
        <w:tc>
          <w:tcPr>
            <w:tcW w:w="3081" w:type="dxa"/>
          </w:tcPr>
          <w:p w:rsidR="00A519CA" w:rsidRPr="000055AA" w:rsidRDefault="00234D86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2260" w:dyaOrig="620">
                <v:shape id="_x0000_i1051" type="#_x0000_t75" style="width:113pt;height:31pt" o:ole="">
                  <v:imagedata r:id="rId60" o:title=""/>
                </v:shape>
                <o:OLEObject Type="Embed" ProgID="Equation.DSMT4" ShapeID="_x0000_i1051" DrawAspect="Content" ObjectID="_1552102181" r:id="rId61"/>
              </w:object>
            </w:r>
          </w:p>
        </w:tc>
        <w:tc>
          <w:tcPr>
            <w:tcW w:w="3081" w:type="dxa"/>
          </w:tcPr>
          <w:p w:rsidR="00A519CA" w:rsidRPr="000055AA" w:rsidRDefault="002A0A75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1719" w:dyaOrig="620">
                <v:shape id="_x0000_i1052" type="#_x0000_t75" style="width:85.8pt;height:31pt" o:ole="">
                  <v:imagedata r:id="rId62" o:title=""/>
                </v:shape>
                <o:OLEObject Type="Embed" ProgID="Equation.DSMT4" ShapeID="_x0000_i1052" DrawAspect="Content" ObjectID="_1552102182" r:id="rId63"/>
              </w:object>
            </w:r>
          </w:p>
        </w:tc>
      </w:tr>
      <w:tr w:rsidR="00A519CA" w:rsidRPr="000055AA" w:rsidTr="00A519CA">
        <w:tc>
          <w:tcPr>
            <w:tcW w:w="3081" w:type="dxa"/>
          </w:tcPr>
          <w:p w:rsidR="00A519CA" w:rsidRPr="000055AA" w:rsidRDefault="00234D86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1080" w:dyaOrig="620">
                <v:shape id="_x0000_i1053" type="#_x0000_t75" style="width:54pt;height:31pt" o:ole="">
                  <v:imagedata r:id="rId64" o:title=""/>
                </v:shape>
                <o:OLEObject Type="Embed" ProgID="Equation.DSMT4" ShapeID="_x0000_i1053" DrawAspect="Content" ObjectID="_1552102183" r:id="rId65"/>
              </w:object>
            </w:r>
          </w:p>
        </w:tc>
        <w:tc>
          <w:tcPr>
            <w:tcW w:w="3081" w:type="dxa"/>
          </w:tcPr>
          <w:p w:rsidR="00A519CA" w:rsidRPr="000055AA" w:rsidRDefault="002A0A75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1400" w:dyaOrig="620">
                <v:shape id="_x0000_i1054" type="#_x0000_t75" style="width:70.1pt;height:31pt" o:ole="">
                  <v:imagedata r:id="rId66" o:title=""/>
                </v:shape>
                <o:OLEObject Type="Embed" ProgID="Equation.DSMT4" ShapeID="_x0000_i1054" DrawAspect="Content" ObjectID="_1552102184" r:id="rId67"/>
              </w:object>
            </w:r>
          </w:p>
        </w:tc>
        <w:tc>
          <w:tcPr>
            <w:tcW w:w="3081" w:type="dxa"/>
          </w:tcPr>
          <w:p w:rsidR="00A519CA" w:rsidRPr="000055AA" w:rsidRDefault="002A0A75" w:rsidP="00840E48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1880" w:dyaOrig="620">
                <v:shape id="_x0000_i1055" type="#_x0000_t75" style="width:93.85pt;height:31pt" o:ole="">
                  <v:imagedata r:id="rId68" o:title=""/>
                </v:shape>
                <o:OLEObject Type="Embed" ProgID="Equation.DSMT4" ShapeID="_x0000_i1055" DrawAspect="Content" ObjectID="_1552102185" r:id="rId69"/>
              </w:object>
            </w:r>
          </w:p>
        </w:tc>
      </w:tr>
    </w:tbl>
    <w:p w:rsidR="00A519CA" w:rsidRPr="000055AA" w:rsidRDefault="00A519CA" w:rsidP="00840E48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DẠNG 3 : TOÁN CÓ LỜI VĂN (Bài toán liên hệ thực tế)</w:t>
      </w:r>
    </w:p>
    <w:p w:rsidR="00957BFD" w:rsidRPr="000055AA" w:rsidRDefault="00957BFD" w:rsidP="00840E48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1: 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Một trường có 1200 học sinh.Số học sinh có học lực giỏi chiếm </w:t>
      </w:r>
      <w:r w:rsidRPr="000055A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0" w:dyaOrig="620">
          <v:shape id="_x0000_i1085" type="#_x0000_t75" style="width:11.1pt;height:31pt" o:ole="">
            <v:imagedata r:id="rId70" o:title=""/>
          </v:shape>
          <o:OLEObject Type="Embed" ProgID="Equation.DSMT4" ShapeID="_x0000_i1085" DrawAspect="Content" ObjectID="_1552102186" r:id="rId71"/>
        </w:objec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 tổng số,số học sinh khá chiếm </w:t>
      </w:r>
      <w:r w:rsidRPr="000055A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0" w:dyaOrig="620">
          <v:shape id="_x0000_i1086" type="#_x0000_t75" style="width:11.1pt;height:31pt" o:ole="">
            <v:imagedata r:id="rId72" o:title=""/>
          </v:shape>
          <o:OLEObject Type="Embed" ProgID="Equation.DSMT4" ShapeID="_x0000_i1086" DrawAspect="Content" ObjectID="_1552102187" r:id="rId73"/>
        </w:objec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 tổng số,số còn lại là họ sinh trung bình.Tính số học sinh trung bình của trường.</w:t>
      </w:r>
    </w:p>
    <w:p w:rsidR="00957BFD" w:rsidRPr="000055AA" w:rsidRDefault="00957BFD" w:rsidP="00840E48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Bài 2:Một khu vườn hình chữ nhật có chiêu dài là </w:t>
      </w:r>
      <w:r w:rsidRPr="000055A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480" w:dyaOrig="620">
          <v:shape id="_x0000_i1087" type="#_x0000_t75" style="width:24.15pt;height:31pt" o:ole="">
            <v:imagedata r:id="rId74" o:title=""/>
          </v:shape>
          <o:OLEObject Type="Embed" ProgID="Equation.DSMT4" ShapeID="_x0000_i1087" DrawAspect="Content" ObjectID="_1552102188" r:id="rId75"/>
        </w:objec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,chiều rộng là </w:t>
      </w:r>
      <w:r w:rsidRPr="000055A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0" w:dyaOrig="620">
          <v:shape id="_x0000_i1088" type="#_x0000_t75" style="width:11.1pt;height:31pt" o:ole="">
            <v:imagedata r:id="rId76" o:title=""/>
          </v:shape>
          <o:OLEObject Type="Embed" ProgID="Equation.DSMT4" ShapeID="_x0000_i1088" DrawAspect="Content" ObjectID="_1552102189" r:id="rId77"/>
        </w:objec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 chiều dài.Tính chu vi và diện tích của khu vườn đó.</w:t>
      </w:r>
    </w:p>
    <w:p w:rsidR="00957BFD" w:rsidRPr="000055AA" w:rsidRDefault="00957BFD" w:rsidP="00840E48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sz w:val="24"/>
          <w:szCs w:val="24"/>
          <w:lang w:val="vi-VN"/>
        </w:rPr>
        <w:t>Bài 3:</w:t>
      </w:r>
      <w:r w:rsidR="001E7E30"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Một tổ công nhân phải trồng số cây trong ba đợt.Đợt I tổ trồng được </w:t>
      </w:r>
      <w:r w:rsidR="001E7E30" w:rsidRPr="000055A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0" w:dyaOrig="620">
          <v:shape id="_x0000_i1089" type="#_x0000_t75" style="width:11.1pt;height:31pt" o:ole="">
            <v:imagedata r:id="rId78" o:title=""/>
          </v:shape>
          <o:OLEObject Type="Embed" ProgID="Equation.DSMT4" ShapeID="_x0000_i1089" DrawAspect="Content" ObjectID="_1552102190" r:id="rId79"/>
        </w:object>
      </w:r>
      <w:r w:rsidR="001E7E30"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tổng số cây.Đợt II,tổ trồng được </w:t>
      </w:r>
      <w:r w:rsidR="001E7E30" w:rsidRPr="000055A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40" w:dyaOrig="620">
          <v:shape id="_x0000_i1090" type="#_x0000_t75" style="width:11.85pt;height:31pt" o:ole="">
            <v:imagedata r:id="rId80" o:title=""/>
          </v:shape>
          <o:OLEObject Type="Embed" ProgID="Equation.DSMT4" ShapeID="_x0000_i1090" DrawAspect="Content" ObjectID="_1552102191" r:id="rId81"/>
        </w:object>
      </w:r>
      <w:r w:rsidR="001E7E30" w:rsidRPr="000055AA">
        <w:rPr>
          <w:rFonts w:ascii="Times New Roman" w:hAnsi="Times New Roman" w:cs="Times New Roman"/>
          <w:sz w:val="24"/>
          <w:szCs w:val="24"/>
          <w:lang w:val="vi-VN"/>
        </w:rPr>
        <w:t>tổng số cây.Đợt III tổ trồng hết 160 cây.Tính tổng số cây mà đội công nhân đó phải trồng?</w:t>
      </w:r>
    </w:p>
    <w:p w:rsidR="001E7E30" w:rsidRPr="000055AA" w:rsidRDefault="001E7E30" w:rsidP="00840E48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Bài 4: Lớp 6A có 40 học sinh ,số học sinh khá bằng 62,5% số học sinh cả lớp .Số học sinh giỏi bằng  </w:t>
      </w:r>
      <w:r w:rsidRPr="000055A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0" w:dyaOrig="620">
          <v:shape id="_x0000_i1091" type="#_x0000_t75" style="width:11.1pt;height:31pt" o:ole="">
            <v:imagedata r:id="rId82" o:title=""/>
          </v:shape>
          <o:OLEObject Type="Embed" ProgID="Equation.DSMT4" ShapeID="_x0000_i1091" DrawAspect="Content" ObjectID="_1552102192" r:id="rId83"/>
        </w:objec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 số học sinh khá.Còn lại là số học sinh trung bình.</w:t>
      </w:r>
    </w:p>
    <w:p w:rsidR="001E7E30" w:rsidRPr="000055AA" w:rsidRDefault="000055AA" w:rsidP="000055AA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0055AA">
        <w:rPr>
          <w:rFonts w:ascii="Times New Roman" w:hAnsi="Times New Roman" w:cs="Times New Roman"/>
          <w:sz w:val="24"/>
          <w:szCs w:val="24"/>
        </w:rPr>
        <w:t>a.</w:t>
      </w:r>
      <w:r w:rsidR="001E7E30" w:rsidRPr="000055AA">
        <w:rPr>
          <w:rFonts w:ascii="Times New Roman" w:hAnsi="Times New Roman" w:cs="Times New Roman"/>
          <w:sz w:val="24"/>
          <w:szCs w:val="24"/>
          <w:lang w:val="vi-VN"/>
        </w:rPr>
        <w:t>Tính</w:t>
      </w:r>
      <w:proofErr w:type="gramEnd"/>
      <w:r w:rsidR="001E7E30"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 số học sinh mỗi loại của lớp.</w:t>
      </w:r>
    </w:p>
    <w:p w:rsidR="001E7E30" w:rsidRPr="000055AA" w:rsidRDefault="000055AA" w:rsidP="000055AA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proofErr w:type="gramStart"/>
      <w:r w:rsidRPr="000055AA">
        <w:rPr>
          <w:rFonts w:ascii="Times New Roman" w:hAnsi="Times New Roman" w:cs="Times New Roman"/>
          <w:sz w:val="24"/>
          <w:szCs w:val="24"/>
        </w:rPr>
        <w:t>b.</w:t>
      </w:r>
      <w:r w:rsidR="001E7E30" w:rsidRPr="000055AA">
        <w:rPr>
          <w:rFonts w:ascii="Times New Roman" w:hAnsi="Times New Roman" w:cs="Times New Roman"/>
          <w:sz w:val="24"/>
          <w:szCs w:val="24"/>
          <w:lang w:val="vi-VN"/>
        </w:rPr>
        <w:t>Tính</w:t>
      </w:r>
      <w:proofErr w:type="gramEnd"/>
      <w:r w:rsidR="001E7E30"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 tỉ số phần tram số học sinh giỏi,học sinh trung bình so với cả lớp</w:t>
      </w:r>
      <w:r w:rsidR="001E7E30" w:rsidRPr="000055AA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:rsidR="002970F3" w:rsidRPr="000055AA" w:rsidRDefault="001E7E30" w:rsidP="002970F3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Bài 5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>:</w:t>
      </w:r>
      <w:r w:rsidR="002970F3" w:rsidRPr="000055AA">
        <w:rPr>
          <w:rFonts w:ascii="Times New Roman" w:hAnsi="Times New Roman" w:cs="Times New Roman"/>
          <w:sz w:val="24"/>
          <w:szCs w:val="24"/>
          <w:lang w:val="vi-VN"/>
        </w:rPr>
        <w:t>Bốn thửa ruộng thu hoạch được số kg thóc.Số thóc thu được ở thửa ruộng thứ nhất,thứ hai,thứ ba lần lượt là</w:t>
      </w:r>
      <w:r w:rsidR="002970F3" w:rsidRPr="000055A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40" w:dyaOrig="620">
          <v:shape id="_x0000_i1092" type="#_x0000_t75" style="width:11.85pt;height:31pt" o:ole="">
            <v:imagedata r:id="rId84" o:title=""/>
          </v:shape>
          <o:OLEObject Type="Embed" ProgID="Equation.DSMT4" ShapeID="_x0000_i1092" DrawAspect="Content" ObjectID="_1552102193" r:id="rId85"/>
        </w:object>
      </w:r>
      <w:r w:rsidR="002970F3" w:rsidRPr="000055AA">
        <w:rPr>
          <w:rFonts w:ascii="Times New Roman" w:hAnsi="Times New Roman" w:cs="Times New Roman"/>
          <w:sz w:val="24"/>
          <w:szCs w:val="24"/>
          <w:lang w:val="vi-VN"/>
        </w:rPr>
        <w:t>; 0,4; 15% tổng số thóc ,thửa ruộng thứ tư thu hoạch được 200 kg thóc .</w:t>
      </w:r>
    </w:p>
    <w:p w:rsidR="002970F3" w:rsidRPr="000055AA" w:rsidRDefault="002970F3" w:rsidP="002970F3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sz w:val="24"/>
          <w:szCs w:val="24"/>
          <w:lang w:val="vi-VN"/>
        </w:rPr>
        <w:t>a.Tính tổng số thóc của bốn thửa ruộng và số thóc thu được ở thửa ruộng thứ nhất,thứ hai,thứ ba.</w:t>
      </w:r>
    </w:p>
    <w:p w:rsidR="002970F3" w:rsidRPr="000055AA" w:rsidRDefault="002970F3" w:rsidP="002970F3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sz w:val="24"/>
          <w:szCs w:val="24"/>
          <w:lang w:val="vi-VN"/>
        </w:rPr>
        <w:t>b.Tính tỉ số phần trăm số thóc của thửa ruộng thứ tư và thửa ruộng thứ nhất.</w:t>
      </w:r>
    </w:p>
    <w:p w:rsidR="00A519CA" w:rsidRPr="000055AA" w:rsidRDefault="00A519CA" w:rsidP="00840E48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II. HÌNH HỌC</w:t>
      </w:r>
    </w:p>
    <w:p w:rsidR="002970F3" w:rsidRPr="000055AA" w:rsidRDefault="00A519CA" w:rsidP="00840E48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I.Lý thuyết</w:t>
      </w:r>
    </w:p>
    <w:p w:rsidR="00297E45" w:rsidRPr="000055AA" w:rsidRDefault="00297E45" w:rsidP="00840E48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sz w:val="24"/>
          <w:szCs w:val="24"/>
          <w:lang w:val="vi-VN"/>
        </w:rPr>
        <w:t>1.Góc</w:t>
      </w: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 xml:space="preserve"> :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>thế nào là góc nhọn,góc vuông,góc tù;hai góc kề,hai góc kề bù,hai góc phụ</w:t>
      </w: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>nhau ?</w:t>
      </w:r>
    </w:p>
    <w:p w:rsidR="00A372D3" w:rsidRPr="000055AA" w:rsidRDefault="00297E45" w:rsidP="00840E48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sz w:val="24"/>
          <w:szCs w:val="24"/>
          <w:lang w:val="vi-VN"/>
        </w:rPr>
        <w:t>2. Số</w:t>
      </w:r>
      <w:r w:rsidR="00A372D3"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 đo góc; vẽ góc khi cho biết số đo,tia phân giác,tam giác,đường tròn.</w:t>
      </w:r>
    </w:p>
    <w:p w:rsidR="00A372D3" w:rsidRPr="000055AA" w:rsidRDefault="00A372D3" w:rsidP="00840E48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3.Ghi nhớ</w:t>
      </w:r>
    </w:p>
    <w:p w:rsidR="00A372D3" w:rsidRPr="000055AA" w:rsidRDefault="00A372D3" w:rsidP="00840E48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 xml:space="preserve">3.1. TIA NẰM GIỮA HAI TIA </w:t>
      </w:r>
    </w:p>
    <w:p w:rsidR="00A372D3" w:rsidRPr="000055AA" w:rsidRDefault="00A372D3" w:rsidP="00840E48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Để xét xem một tia nằm giữa hai tia ta có các cách (dấu hiệu) sau:</w:t>
      </w:r>
    </w:p>
    <w:p w:rsidR="00A372D3" w:rsidRPr="000055AA" w:rsidRDefault="00A372D3" w:rsidP="00A372D3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*DẤU HIỆU 1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>: Nếu có điểm M</w:t>
      </w:r>
      <m:oMath>
        <m:r>
          <w:rPr>
            <w:rFonts w:ascii="Cambria Math" w:hAnsi="Cambria Math" w:cs="Times New Roman"/>
            <w:sz w:val="24"/>
            <w:szCs w:val="24"/>
            <w:lang w:val="vi-VN"/>
          </w:rPr>
          <m:t>≠</m:t>
        </m:r>
      </m:oMath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O thuộc tia Ox , điểm N</w:t>
      </w:r>
      <m:oMath>
        <m:r>
          <w:rPr>
            <w:rFonts w:ascii="Cambria Math" w:hAnsi="Cambria Math" w:cs="Times New Roman"/>
            <w:sz w:val="24"/>
            <w:szCs w:val="24"/>
            <w:lang w:val="vi-VN"/>
          </w:rPr>
          <m:t>≠</m:t>
        </m:r>
      </m:oMath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O thuộc tia Oy,mà tia Oz cắt đoạn thẳng MN tại điểm I nằm giữa hai điểm M và N thì tia Oz nằm giữa hai tia Ox và Oy.</w:t>
      </w:r>
    </w:p>
    <w:p w:rsidR="00A372D3" w:rsidRPr="000055AA" w:rsidRDefault="00A372D3" w:rsidP="00A372D3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*DẤU HIỆU 2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>: Nếu hai tia Ox,Oy đối nhau thì mọi tia Oz khác Ox,Oy đều nằm giữa hai tia Ox và Oy</w:t>
      </w:r>
      <w:r w:rsidR="00757F1A" w:rsidRPr="000055AA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:rsidR="00757F1A" w:rsidRPr="000055AA" w:rsidRDefault="00757F1A" w:rsidP="00A372D3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*DẤU HIỆU 3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>:Cho 2 tia Oy và Oz cùng thuộc một nửa mặt phẳng bờ chứa tia Ox.Biết tia Oy nằm giữa hai tia Ox và Oz.Nếu tia Om nằm giữa 2 tia Oy và Oz,hoặc tia Om nằm giữa 2 tia Oy và Ox thì tia Om nằm giữa 2 tia Ox và Oz.</w:t>
      </w:r>
    </w:p>
    <w:p w:rsidR="00757F1A" w:rsidRPr="000055AA" w:rsidRDefault="00757F1A" w:rsidP="00A372D3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*DẤU HIỆU 4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: Nếu có đẳng thức </w:t>
      </w:r>
      <w:r w:rsidRPr="000055AA">
        <w:rPr>
          <w:position w:val="-10"/>
          <w:sz w:val="24"/>
          <w:szCs w:val="24"/>
          <w:lang w:val="vi-VN"/>
        </w:rPr>
        <w:object w:dxaOrig="1740" w:dyaOrig="400">
          <v:shape id="_x0000_i1056" type="#_x0000_t75" style="width:87.3pt;height:20.3pt" o:ole="">
            <v:imagedata r:id="rId86" o:title=""/>
          </v:shape>
          <o:OLEObject Type="Embed" ProgID="Equation.DSMT4" ShapeID="_x0000_i1056" DrawAspect="Content" ObjectID="_1552102194" r:id="rId87"/>
        </w:object>
      </w:r>
      <w:r w:rsidRPr="000055AA">
        <w:rPr>
          <w:sz w:val="24"/>
          <w:szCs w:val="24"/>
          <w:lang w:val="vi-VN"/>
        </w:rPr>
        <w:t xml:space="preserve"> 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>thì Oy nằm giữa Ox và Oz.</w:t>
      </w:r>
    </w:p>
    <w:p w:rsidR="00757F1A" w:rsidRPr="000055AA" w:rsidRDefault="00757F1A" w:rsidP="00A372D3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*DẤU HIỆU 5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>: Trên cùng 1 nửa mặt phẳng bờ chứa tia Ox,ta có:</w:t>
      </w:r>
    </w:p>
    <w:p w:rsidR="00757F1A" w:rsidRPr="000055AA" w:rsidRDefault="00757F1A" w:rsidP="00A372D3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position w:val="-10"/>
          <w:sz w:val="24"/>
          <w:szCs w:val="24"/>
          <w:lang w:val="vi-VN"/>
        </w:rPr>
        <w:object w:dxaOrig="480" w:dyaOrig="400">
          <v:shape id="_x0000_i1057" type="#_x0000_t75" style="width:23.75pt;height:20.3pt" o:ole="">
            <v:imagedata r:id="rId88" o:title=""/>
          </v:shape>
          <o:OLEObject Type="Embed" ProgID="Equation.DSMT4" ShapeID="_x0000_i1057" DrawAspect="Content" ObjectID="_1552102195" r:id="rId89"/>
        </w:object>
      </w:r>
      <m:oMath>
        <m:r>
          <w:rPr>
            <w:rFonts w:ascii="Cambria Math" w:hAnsi="Cambria Math"/>
            <w:sz w:val="24"/>
            <w:szCs w:val="24"/>
            <w:lang w:val="vi-VN"/>
          </w:rPr>
          <m:t>&lt;</m:t>
        </m:r>
      </m:oMath>
      <w:r w:rsidR="00853C1B" w:rsidRPr="000055AA">
        <w:rPr>
          <w:sz w:val="24"/>
          <w:szCs w:val="24"/>
          <w:lang w:val="vi-VN"/>
        </w:rPr>
        <w:t xml:space="preserve"> </w:t>
      </w:r>
      <w:r w:rsidR="00853C1B" w:rsidRPr="000055AA">
        <w:rPr>
          <w:position w:val="-6"/>
          <w:sz w:val="24"/>
          <w:szCs w:val="24"/>
          <w:lang w:val="vi-VN"/>
        </w:rPr>
        <w:object w:dxaOrig="460" w:dyaOrig="360">
          <v:shape id="_x0000_i1058" type="#_x0000_t75" style="width:23pt;height:18pt" o:ole="">
            <v:imagedata r:id="rId90" o:title=""/>
          </v:shape>
          <o:OLEObject Type="Embed" ProgID="Equation.DSMT4" ShapeID="_x0000_i1058" DrawAspect="Content" ObjectID="_1552102196" r:id="rId91"/>
        </w:object>
      </w:r>
      <w:r w:rsidR="00853C1B"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 thì Oy nằm giữa Ox và Oz.</w:t>
      </w:r>
    </w:p>
    <w:p w:rsidR="00757F1A" w:rsidRPr="000055AA" w:rsidRDefault="00853C1B" w:rsidP="00A372D3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*DẤU HIỆU 6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: Nếu các tia Oy,Oz thuộc hai nửa mặt phẳng đối nhau bờ chứa tia Ox sao cho </w:t>
      </w:r>
      <w:r w:rsidRPr="000055AA">
        <w:rPr>
          <w:position w:val="-10"/>
          <w:sz w:val="24"/>
          <w:szCs w:val="24"/>
          <w:lang w:val="vi-VN"/>
        </w:rPr>
        <w:object w:dxaOrig="1280" w:dyaOrig="400">
          <v:shape id="_x0000_i1059" type="#_x0000_t75" style="width:64.35pt;height:20.3pt" o:ole="">
            <v:imagedata r:id="rId92" o:title=""/>
          </v:shape>
          <o:OLEObject Type="Embed" ProgID="Equation.DSMT4" ShapeID="_x0000_i1059" DrawAspect="Content" ObjectID="_1552102197" r:id="rId93"/>
        </w:objec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18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0</m:t>
            </m:r>
          </m:sup>
        </m:sSup>
      </m:oMath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  thì tia Ox nằm giữa 2 tia Oy và Oz.</w:t>
      </w:r>
    </w:p>
    <w:p w:rsidR="00FF0219" w:rsidRPr="000055AA" w:rsidRDefault="00FF0219" w:rsidP="00A372D3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3.2.Tia phân giác</w:t>
      </w:r>
      <w:r w:rsidR="00390434" w:rsidRPr="000055AA">
        <w:rPr>
          <w:rFonts w:ascii="Times New Roman" w:hAnsi="Times New Roman" w:cs="Times New Roman"/>
          <w:b/>
          <w:sz w:val="24"/>
          <w:szCs w:val="24"/>
          <w:lang w:val="vi-VN"/>
        </w:rPr>
        <w:t xml:space="preserve"> của một góc</w:t>
      </w:r>
    </w:p>
    <w:p w:rsidR="00390434" w:rsidRPr="000055AA" w:rsidRDefault="00390434" w:rsidP="00390434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  <w:t>a. Định nghĩa</w:t>
      </w: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: OM là tia phân  giác của góc  AOB  </w:t>
      </w:r>
      <w:r w:rsidRPr="000055A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40" w:dyaOrig="240">
          <v:shape id="_x0000_i1060" type="#_x0000_t75" style="width:17.6pt;height:11.85pt" o:ole="">
            <v:imagedata r:id="rId94" o:title=""/>
          </v:shape>
          <o:OLEObject Type="Embed" ProgID="Equation.DSMT4" ShapeID="_x0000_i1060" DrawAspect="Content" ObjectID="_1552102198" r:id="rId95"/>
        </w:objec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 OM nằm giữa OA và OB  và </w:t>
      </w: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</w:t>
      </w:r>
      <m:oMath>
        <m:acc>
          <m:accPr>
            <m:ctrlP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AOM</m:t>
            </m:r>
          </m:e>
        </m:acc>
      </m:oMath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 =</w:t>
      </w: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</w:t>
      </w:r>
      <m:oMath>
        <m:acc>
          <m:accPr>
            <m:ctrlP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BOM</m:t>
            </m:r>
          </m:e>
        </m:acc>
      </m:oMath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>.</w:t>
      </w:r>
    </w:p>
    <w:p w:rsidR="00F71199" w:rsidRPr="000055AA" w:rsidRDefault="00390434" w:rsidP="00840E48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  <w:t>b. Tính chất</w:t>
      </w: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 : Nếu OM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AOB</m:t>
            </m:r>
          </m:e>
        </m:acc>
      </m:oMath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thì </w:t>
      </w:r>
      <m:oMath>
        <m:acc>
          <m:accPr>
            <m:ctrlP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AOM</m:t>
            </m:r>
          </m:e>
        </m:acc>
      </m:oMath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 =</w:t>
      </w: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</w:t>
      </w:r>
      <m:oMath>
        <m:acc>
          <m:accPr>
            <m:ctrlP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BOM=</m:t>
            </m:r>
          </m:e>
        </m:acc>
      </m:oMath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</w:t>
      </w:r>
      <w:r w:rsidRPr="000055A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40" w:dyaOrig="620">
          <v:shape id="_x0000_i1061" type="#_x0000_t75" style="width:11.85pt;height:30.65pt" o:ole="">
            <v:imagedata r:id="rId96" o:title=""/>
          </v:shape>
          <o:OLEObject Type="Embed" ProgID="Equation.DSMT4" ShapeID="_x0000_i1061" DrawAspect="Content" ObjectID="_1552102199" r:id="rId97"/>
        </w:objec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AOB</m:t>
            </m:r>
          </m:e>
        </m:acc>
      </m:oMath>
    </w:p>
    <w:p w:rsidR="00A26C00" w:rsidRPr="000055AA" w:rsidRDefault="00A26C00" w:rsidP="00840E48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II.Bài tập</w:t>
      </w:r>
    </w:p>
    <w:p w:rsidR="00A26C00" w:rsidRPr="000055AA" w:rsidRDefault="00A26C00" w:rsidP="00840E48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>Dạng 1 : BÀI TẬP VỀ GÓC</w:t>
      </w:r>
    </w:p>
    <w:p w:rsidR="00A26C00" w:rsidRPr="000055AA" w:rsidRDefault="00A26C00" w:rsidP="00840E48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1: </w:t>
      </w: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Trên cùng một nửa mặt phẳng bờ chứa tia Om,vẽ các tia Op,On sao cho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On</m:t>
            </m:r>
          </m:e>
        </m:acc>
      </m:oMath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=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5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0</m:t>
            </m:r>
          </m:sup>
        </m:sSup>
      </m:oMath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;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Op</m:t>
            </m:r>
          </m:e>
        </m:acc>
      </m:oMath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13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0</m:t>
            </m:r>
          </m:sup>
        </m:sSup>
      </m:oMath>
    </w:p>
    <w:p w:rsidR="00A26C00" w:rsidRPr="000055AA" w:rsidRDefault="00A26C00" w:rsidP="00A26C00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a.Trong 3 tia Om,ON,Op ,tia nào nằm giữa hai tia còn lại ?vì sao? Tính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nOp</m:t>
            </m:r>
          </m:e>
        </m:acc>
      </m:oMath>
    </w:p>
    <w:p w:rsidR="00A26C00" w:rsidRPr="000055AA" w:rsidRDefault="00A26C00" w:rsidP="00A26C00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b. Vẽ tia phân giác Ot của góc nOp . Tính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tOp</m:t>
            </m:r>
          </m:e>
        </m:acc>
      </m:oMath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>.</w:t>
      </w:r>
    </w:p>
    <w:p w:rsidR="00A26C00" w:rsidRPr="000055AA" w:rsidRDefault="00A26C00" w:rsidP="00A26C00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>Bài 2: Trên cùng một nửa mặt phẳng bờ chứa tia Ox,</w:t>
      </w:r>
      <w:r w:rsidR="00A82E10"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vẽ tia  Ot và Oy sao cho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Ot</m:t>
            </m:r>
          </m:e>
        </m:acc>
      </m:oMath>
      <w:r w:rsidR="00A82E10"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=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3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0</m:t>
            </m:r>
          </m:sup>
        </m:sSup>
      </m:oMath>
      <w:r w:rsidR="00A82E10"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>;</w:t>
      </w:r>
      <m:oMath>
        <m:r>
          <w:rPr>
            <w:rFonts w:ascii="Cambria Math" w:hAnsi="Cambria Math" w:cs="Times New Roman"/>
            <w:sz w:val="24"/>
            <w:szCs w:val="24"/>
            <w:lang w:val="vi-VN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Oy</m:t>
            </m:r>
          </m:e>
        </m:acc>
      </m:oMath>
      <w:r w:rsidR="00A82E10"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=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0</m:t>
            </m:r>
          </m:sup>
        </m:sSup>
      </m:oMath>
    </w:p>
    <w:p w:rsidR="00A82E10" w:rsidRPr="000055AA" w:rsidRDefault="00A82E10" w:rsidP="00A82E10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sz w:val="24"/>
          <w:szCs w:val="24"/>
          <w:lang w:val="vi-VN"/>
        </w:rPr>
        <w:t>a.Hỏi tia nào nằm giữa hai tia còn lại? vì sao?</w:t>
      </w:r>
    </w:p>
    <w:p w:rsidR="00A82E10" w:rsidRPr="000055AA" w:rsidRDefault="00A82E10" w:rsidP="00A82E10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b.Tính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tOy</m:t>
            </m:r>
          </m:e>
        </m:acc>
      </m:oMath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</w:t>
      </w:r>
    </w:p>
    <w:p w:rsidR="00A82E10" w:rsidRPr="000055AA" w:rsidRDefault="00A82E10" w:rsidP="00A82E10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hAnsi="Times New Roman" w:cs="Times New Roman"/>
          <w:sz w:val="24"/>
          <w:szCs w:val="24"/>
          <w:lang w:val="vi-VN"/>
        </w:rPr>
        <w:t xml:space="preserve">c.Tia Ot có phải là tia phân giác của </w:t>
      </w:r>
      <m:oMath>
        <m:r>
          <w:rPr>
            <w:rFonts w:ascii="Cambria Math" w:hAnsi="Cambria Math" w:cs="Times New Roman"/>
            <w:sz w:val="24"/>
            <w:szCs w:val="24"/>
            <w:lang w:val="vi-VN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Oy</m:t>
            </m:r>
          </m:e>
        </m:acc>
        <m:r>
          <w:rPr>
            <w:rFonts w:ascii="Cambria Math" w:hAnsi="Cambria Math" w:cs="Times New Roman"/>
            <w:sz w:val="24"/>
            <w:szCs w:val="24"/>
            <w:lang w:val="vi-VN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vi-VN"/>
          </w:rPr>
          <m:t>không?vì sao?</m:t>
        </m:r>
      </m:oMath>
    </w:p>
    <w:p w:rsidR="00A82E10" w:rsidRPr="000055AA" w:rsidRDefault="00A82E10" w:rsidP="00A82E10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  <w:t>Bài 3</w:t>
      </w: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: Trên cùng một nửa mặt phẳng bờ chứa tia Ox,vẽ tia  Ot và Oy sao cho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Ot</m:t>
            </m:r>
          </m:e>
        </m:acc>
      </m:oMath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=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3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0</m:t>
            </m:r>
          </m:sup>
        </m:sSup>
      </m:oMath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>;</w:t>
      </w:r>
      <m:oMath>
        <m:r>
          <w:rPr>
            <w:rFonts w:ascii="Cambria Math" w:hAnsi="Cambria Math" w:cs="Times New Roman"/>
            <w:sz w:val="24"/>
            <w:szCs w:val="24"/>
            <w:lang w:val="vi-VN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Oy</m:t>
            </m:r>
          </m:e>
        </m:acc>
      </m:oMath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=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0</m:t>
            </m:r>
          </m:sup>
        </m:sSup>
      </m:oMath>
    </w:p>
    <w:p w:rsidR="00A82E10" w:rsidRPr="000055AA" w:rsidRDefault="00AE73C1" w:rsidP="00AE73C1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>a.</w:t>
      </w:r>
      <w:r w:rsidR="00A82E10"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>Trong 3 tia Ox,Oy,Ot tia nào nằm giữa hai tia còn lại? vì sao?</w:t>
      </w:r>
    </w:p>
    <w:p w:rsidR="00A82E10" w:rsidRPr="000055AA" w:rsidRDefault="00AE73C1" w:rsidP="00AE73C1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>b.</w:t>
      </w:r>
      <w:r w:rsidR="00A82E10"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So sánh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tOy</m:t>
            </m:r>
          </m:e>
        </m:acc>
        <m:r>
          <w:rPr>
            <w:rFonts w:ascii="Cambria Math" w:hAnsi="Cambria Math" w:cs="Times New Roman"/>
            <w:sz w:val="24"/>
            <w:szCs w:val="24"/>
            <w:lang w:val="vi-VN"/>
          </w:rPr>
          <m:t xml:space="preserve"> </m:t>
        </m:r>
      </m:oMath>
      <w:r w:rsidR="00A82E10"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và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Ot</m:t>
            </m:r>
          </m:e>
        </m:acc>
      </m:oMath>
    </w:p>
    <w:p w:rsidR="00A82E10" w:rsidRPr="000055AA" w:rsidRDefault="00AE73C1" w:rsidP="00AE73C1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>c.</w:t>
      </w:r>
      <w:r w:rsidR="00A82E10"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Tia Ot có là tia phân giác của góc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Oy</m:t>
            </m:r>
          </m:e>
        </m:acc>
      </m:oMath>
      <w:r w:rsidR="00A82E10"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không ? vì sao?</w:t>
      </w:r>
    </w:p>
    <w:p w:rsidR="00AE73C1" w:rsidRPr="000055AA" w:rsidRDefault="00AE73C1" w:rsidP="00AE73C1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>d.</w:t>
      </w:r>
      <w:r w:rsidR="00A82E10"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Vẽ tia Oz là tia đối của Ox </w:t>
      </w: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,tia Oy có là tia phân giác của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zOt</m:t>
            </m:r>
          </m:e>
        </m:acc>
      </m:oMath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không? Vì sao?</w:t>
      </w:r>
    </w:p>
    <w:p w:rsidR="00AE73C1" w:rsidRPr="000055AA" w:rsidRDefault="00297E45" w:rsidP="00AE73C1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Bài 4 </w:t>
      </w:r>
      <w:r w:rsidR="00AE73C1"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: Trên cùng một nửa mặt phẳng bờ chứa tia Ox,vẽ tia  Oz và Oy sao cho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Oz</m:t>
            </m:r>
          </m:e>
        </m:acc>
      </m:oMath>
      <w:r w:rsidR="00AE73C1"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=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35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0</m:t>
            </m:r>
          </m:sup>
        </m:sSup>
      </m:oMath>
      <w:r w:rsidR="00AE73C1"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>;</w:t>
      </w:r>
      <m:oMath>
        <m:r>
          <w:rPr>
            <w:rFonts w:ascii="Cambria Math" w:hAnsi="Cambria Math" w:cs="Times New Roman"/>
            <w:sz w:val="24"/>
            <w:szCs w:val="24"/>
            <w:lang w:val="vi-VN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Oy</m:t>
            </m:r>
          </m:e>
        </m:acc>
      </m:oMath>
      <w:r w:rsidR="00AE73C1"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=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7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0</m:t>
            </m:r>
          </m:sup>
        </m:sSup>
      </m:oMath>
    </w:p>
    <w:p w:rsidR="00AE73C1" w:rsidRPr="000055AA" w:rsidRDefault="00AE73C1" w:rsidP="00AE73C1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>a.Tia nào nằm giữa hai tia còn lại? vì sao?</w:t>
      </w:r>
    </w:p>
    <w:p w:rsidR="00AE73C1" w:rsidRPr="000055AA" w:rsidRDefault="00AE73C1" w:rsidP="00AE73C1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b.Tính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zOy</m:t>
            </m:r>
          </m:e>
        </m:acc>
      </m:oMath>
    </w:p>
    <w:p w:rsidR="00AE73C1" w:rsidRPr="000055AA" w:rsidRDefault="00AE73C1" w:rsidP="00AE73C1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c.Tia Oz có phải là tia phân giác của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Oy</m:t>
            </m:r>
          </m:e>
        </m:acc>
      </m:oMath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không ? vì sao?</w:t>
      </w:r>
    </w:p>
    <w:p w:rsidR="00AE73C1" w:rsidRPr="000055AA" w:rsidRDefault="00AE73C1" w:rsidP="00AE73C1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d. Gọi Om là tia phân giác của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Oz</m:t>
            </m:r>
          </m:e>
        </m:acc>
      </m:oMath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.Tính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Oy</m:t>
            </m:r>
          </m:e>
        </m:acc>
      </m:oMath>
    </w:p>
    <w:p w:rsidR="00AE73C1" w:rsidRPr="000055AA" w:rsidRDefault="00AE73C1" w:rsidP="00536E51">
      <w:pPr>
        <w:pStyle w:val="Subtitle"/>
        <w:rPr>
          <w:rFonts w:ascii="Times New Roman" w:eastAsiaTheme="minorEastAsia" w:hAnsi="Times New Roman" w:cs="Times New Roman"/>
          <w:i w:val="0"/>
          <w:color w:val="000000" w:themeColor="text1"/>
          <w:lang w:val="vi-VN"/>
        </w:rPr>
      </w:pPr>
      <w:r w:rsidRPr="000055AA">
        <w:rPr>
          <w:rFonts w:ascii="Times New Roman" w:eastAsiaTheme="minorEastAsia" w:hAnsi="Times New Roman" w:cs="Times New Roman"/>
          <w:i w:val="0"/>
          <w:color w:val="000000" w:themeColor="text1"/>
          <w:lang w:val="vi-VN"/>
        </w:rPr>
        <w:t xml:space="preserve">e. Gọi Ot là tia đối của tia Ox.Tính </w:t>
      </w:r>
      <m:oMath>
        <m:acc>
          <m:accPr>
            <m:ctrlPr>
              <w:rPr>
                <w:rFonts w:ascii="Cambria Math" w:hAnsi="Cambria Math" w:cs="Times New Roman"/>
                <w:i w:val="0"/>
                <w:color w:val="000000" w:themeColor="text1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lang w:val="vi-VN"/>
              </w:rPr>
              <m:t>tOy</m:t>
            </m:r>
          </m:e>
        </m:acc>
      </m:oMath>
      <w:r w:rsidRPr="000055AA">
        <w:rPr>
          <w:rFonts w:ascii="Times New Roman" w:eastAsiaTheme="minorEastAsia" w:hAnsi="Times New Roman" w:cs="Times New Roman"/>
          <w:i w:val="0"/>
          <w:color w:val="000000" w:themeColor="text1"/>
          <w:lang w:val="vi-VN"/>
        </w:rPr>
        <w:t>.</w:t>
      </w:r>
    </w:p>
    <w:p w:rsidR="00AE73C1" w:rsidRPr="000055AA" w:rsidRDefault="00AE73C1" w:rsidP="00AE73C1">
      <w:pPr>
        <w:spacing w:after="0"/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  <w:t>DẠNG 2 . BÀI TẬP VỀ TAM GIÁC</w:t>
      </w:r>
    </w:p>
    <w:p w:rsidR="00AE73C1" w:rsidRPr="000055AA" w:rsidRDefault="00AE73C1" w:rsidP="00EC58C7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  <w:t xml:space="preserve">Bài 1. </w:t>
      </w: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>Vẽ hình theo diễn đạt bằng lờ</w:t>
      </w:r>
      <w:r w:rsidR="00EC58C7"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>i :</w:t>
      </w:r>
    </w:p>
    <w:p w:rsidR="00EC58C7" w:rsidRPr="000055AA" w:rsidRDefault="006D5B67" w:rsidP="00EC58C7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>a .Vẽ</w:t>
      </w:r>
      <w:r w:rsidR="00EC58C7"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tam giác MNP  biết MN= 5cm; NP= 3 cm; PM =7 cm</w:t>
      </w: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>.</w:t>
      </w:r>
    </w:p>
    <w:p w:rsidR="00EC58C7" w:rsidRPr="000055AA" w:rsidRDefault="006D5B67" w:rsidP="006D5B67">
      <w:pPr>
        <w:spacing w:after="0"/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>b.</w:t>
      </w:r>
      <w:r w:rsidR="00EC58C7"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Vẽ tam giác ABC sao cho 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A</m:t>
            </m:r>
          </m:e>
        </m:acc>
      </m:oMath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vi-VN"/>
              </w:rPr>
              <m:t>0</m:t>
            </m:r>
          </m:sup>
        </m:sSup>
      </m:oMath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>,AB =  3 cm, AC= 4 cm</w:t>
      </w:r>
      <w:r w:rsidRPr="000055AA"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  <w:t>.</w:t>
      </w:r>
    </w:p>
    <w:p w:rsidR="006D5B67" w:rsidRPr="000055AA" w:rsidRDefault="00BA35B8" w:rsidP="006D5B67">
      <w:pPr>
        <w:spacing w:after="0"/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  <w:t>III. Bài tập dành cho học sinh khá, giỏi:</w:t>
      </w:r>
    </w:p>
    <w:p w:rsidR="00BA35B8" w:rsidRPr="000055AA" w:rsidRDefault="00BA35B8" w:rsidP="006D5B67">
      <w:pPr>
        <w:spacing w:after="0"/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  <w:t xml:space="preserve">Bài 1 . </w:t>
      </w:r>
      <w:r w:rsidRPr="0094288A">
        <w:rPr>
          <w:rFonts w:ascii="Times New Roman" w:eastAsiaTheme="minorEastAsia" w:hAnsi="Times New Roman" w:cs="Times New Roman"/>
          <w:sz w:val="24"/>
          <w:szCs w:val="24"/>
          <w:lang w:val="vi-VN"/>
        </w:rPr>
        <w:t>Tính tổng ( toán về dãy các phân số viết theo quy luật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81"/>
        <w:gridCol w:w="3816"/>
        <w:gridCol w:w="3081"/>
      </w:tblGrid>
      <w:tr w:rsidR="00BA35B8" w:rsidRPr="000055AA" w:rsidTr="00BA35B8">
        <w:tc>
          <w:tcPr>
            <w:tcW w:w="3081" w:type="dxa"/>
          </w:tcPr>
          <w:p w:rsidR="00BA35B8" w:rsidRPr="000055AA" w:rsidRDefault="00BA35B8" w:rsidP="00BA35B8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2720" w:dyaOrig="620">
                <v:shape id="_x0000_i1062" type="#_x0000_t75" style="width:135.95pt;height:31pt" o:ole="">
                  <v:imagedata r:id="rId98" o:title=""/>
                </v:shape>
                <o:OLEObject Type="Embed" ProgID="Equation.DSMT4" ShapeID="_x0000_i1062" DrawAspect="Content" ObjectID="_1552102200" r:id="rId99"/>
              </w:object>
            </w:r>
          </w:p>
        </w:tc>
        <w:tc>
          <w:tcPr>
            <w:tcW w:w="3081" w:type="dxa"/>
          </w:tcPr>
          <w:p w:rsidR="00BA35B8" w:rsidRPr="000055AA" w:rsidRDefault="004C428F" w:rsidP="006D5B67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1900" w:dyaOrig="620">
                <v:shape id="_x0000_i1063" type="#_x0000_t75" style="width:95pt;height:31pt" o:ole="">
                  <v:imagedata r:id="rId100" o:title=""/>
                </v:shape>
                <o:OLEObject Type="Embed" ProgID="Equation.DSMT4" ShapeID="_x0000_i1063" DrawAspect="Content" ObjectID="_1552102201" r:id="rId101"/>
              </w:object>
            </w:r>
          </w:p>
        </w:tc>
        <w:tc>
          <w:tcPr>
            <w:tcW w:w="3081" w:type="dxa"/>
          </w:tcPr>
          <w:p w:rsidR="00BA35B8" w:rsidRPr="000055AA" w:rsidRDefault="00FC3D03" w:rsidP="006D5B67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2439" w:dyaOrig="620">
                <v:shape id="_x0000_i1064" type="#_x0000_t75" style="width:121.8pt;height:31pt" o:ole="">
                  <v:imagedata r:id="rId102" o:title=""/>
                </v:shape>
                <o:OLEObject Type="Embed" ProgID="Equation.DSMT4" ShapeID="_x0000_i1064" DrawAspect="Content" ObjectID="_1552102202" r:id="rId103"/>
              </w:object>
            </w:r>
          </w:p>
        </w:tc>
      </w:tr>
      <w:tr w:rsidR="00BA35B8" w:rsidRPr="000055AA" w:rsidTr="00BA35B8">
        <w:tc>
          <w:tcPr>
            <w:tcW w:w="3081" w:type="dxa"/>
          </w:tcPr>
          <w:p w:rsidR="00BA35B8" w:rsidRPr="000055AA" w:rsidRDefault="004C428F" w:rsidP="006D5B67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2720" w:dyaOrig="620">
                <v:shape id="_x0000_i1065" type="#_x0000_t75" style="width:135.95pt;height:31pt" o:ole="">
                  <v:imagedata r:id="rId104" o:title=""/>
                </v:shape>
                <o:OLEObject Type="Embed" ProgID="Equation.DSMT4" ShapeID="_x0000_i1065" DrawAspect="Content" ObjectID="_1552102203" r:id="rId105"/>
              </w:object>
            </w:r>
          </w:p>
        </w:tc>
        <w:tc>
          <w:tcPr>
            <w:tcW w:w="3081" w:type="dxa"/>
          </w:tcPr>
          <w:p w:rsidR="00BA35B8" w:rsidRPr="000055AA" w:rsidRDefault="004C428F" w:rsidP="006D5B67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3480" w:dyaOrig="620">
                <v:shape id="_x0000_i1066" type="#_x0000_t75" style="width:173.85pt;height:31pt" o:ole="">
                  <v:imagedata r:id="rId106" o:title=""/>
                </v:shape>
                <o:OLEObject Type="Embed" ProgID="Equation.DSMT4" ShapeID="_x0000_i1066" DrawAspect="Content" ObjectID="_1552102204" r:id="rId107"/>
              </w:object>
            </w:r>
          </w:p>
        </w:tc>
        <w:tc>
          <w:tcPr>
            <w:tcW w:w="3081" w:type="dxa"/>
          </w:tcPr>
          <w:p w:rsidR="00BA35B8" w:rsidRPr="000055AA" w:rsidRDefault="00BA35B8" w:rsidP="006D5B67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</w:p>
        </w:tc>
      </w:tr>
      <w:tr w:rsidR="00BA35B8" w:rsidRPr="000055AA" w:rsidTr="00BA35B8">
        <w:tc>
          <w:tcPr>
            <w:tcW w:w="3081" w:type="dxa"/>
          </w:tcPr>
          <w:p w:rsidR="00BA35B8" w:rsidRPr="000055AA" w:rsidRDefault="004C428F" w:rsidP="006D5B67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2220" w:dyaOrig="620">
                <v:shape id="_x0000_i1067" type="#_x0000_t75" style="width:111.05pt;height:31pt" o:ole="">
                  <v:imagedata r:id="rId108" o:title=""/>
                </v:shape>
                <o:OLEObject Type="Embed" ProgID="Equation.DSMT4" ShapeID="_x0000_i1067" DrawAspect="Content" ObjectID="_1552102205" r:id="rId109"/>
              </w:object>
            </w:r>
          </w:p>
        </w:tc>
        <w:tc>
          <w:tcPr>
            <w:tcW w:w="3081" w:type="dxa"/>
          </w:tcPr>
          <w:p w:rsidR="00BA35B8" w:rsidRPr="000055AA" w:rsidRDefault="004C428F" w:rsidP="006D5B67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3600" w:dyaOrig="620">
                <v:shape id="_x0000_i1068" type="#_x0000_t75" style="width:180pt;height:31pt" o:ole="">
                  <v:imagedata r:id="rId110" o:title=""/>
                </v:shape>
                <o:OLEObject Type="Embed" ProgID="Equation.DSMT4" ShapeID="_x0000_i1068" DrawAspect="Content" ObjectID="_1552102206" r:id="rId111"/>
              </w:object>
            </w:r>
          </w:p>
        </w:tc>
        <w:tc>
          <w:tcPr>
            <w:tcW w:w="3081" w:type="dxa"/>
          </w:tcPr>
          <w:p w:rsidR="00BA35B8" w:rsidRPr="000055AA" w:rsidRDefault="00BA35B8" w:rsidP="006D5B67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</w:p>
        </w:tc>
      </w:tr>
      <w:tr w:rsidR="00BA35B8" w:rsidRPr="000055AA" w:rsidTr="00BA35B8">
        <w:tc>
          <w:tcPr>
            <w:tcW w:w="3081" w:type="dxa"/>
          </w:tcPr>
          <w:p w:rsidR="00BA35B8" w:rsidRPr="000055AA" w:rsidRDefault="004C428F" w:rsidP="006D5B67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2299" w:dyaOrig="620">
                <v:shape id="_x0000_i1069" type="#_x0000_t75" style="width:114.9pt;height:31pt" o:ole="">
                  <v:imagedata r:id="rId112" o:title=""/>
                </v:shape>
                <o:OLEObject Type="Embed" ProgID="Equation.DSMT4" ShapeID="_x0000_i1069" DrawAspect="Content" ObjectID="_1552102207" r:id="rId113"/>
              </w:object>
            </w:r>
          </w:p>
        </w:tc>
        <w:tc>
          <w:tcPr>
            <w:tcW w:w="3081" w:type="dxa"/>
          </w:tcPr>
          <w:p w:rsidR="00BA35B8" w:rsidRPr="000055AA" w:rsidRDefault="004C428F" w:rsidP="006D5B67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3519" w:dyaOrig="620">
                <v:shape id="_x0000_i1070" type="#_x0000_t75" style="width:176.15pt;height:31pt" o:ole="">
                  <v:imagedata r:id="rId114" o:title=""/>
                </v:shape>
                <o:OLEObject Type="Embed" ProgID="Equation.DSMT4" ShapeID="_x0000_i1070" DrawAspect="Content" ObjectID="_1552102208" r:id="rId115"/>
              </w:object>
            </w:r>
          </w:p>
        </w:tc>
        <w:tc>
          <w:tcPr>
            <w:tcW w:w="3081" w:type="dxa"/>
          </w:tcPr>
          <w:p w:rsidR="00BA35B8" w:rsidRPr="000055AA" w:rsidRDefault="00BA35B8" w:rsidP="006D5B67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</w:p>
        </w:tc>
      </w:tr>
    </w:tbl>
    <w:p w:rsidR="00BA35B8" w:rsidRPr="000055AA" w:rsidRDefault="00FC3D03" w:rsidP="006D5B67">
      <w:pPr>
        <w:spacing w:after="0"/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  <w:t>Bài 2 : Toán tìm số chưa biết trong đẳng thứ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81"/>
        <w:gridCol w:w="3081"/>
        <w:gridCol w:w="3081"/>
      </w:tblGrid>
      <w:tr w:rsidR="00FC3D03" w:rsidRPr="000055AA" w:rsidTr="00FC3D03">
        <w:tc>
          <w:tcPr>
            <w:tcW w:w="3081" w:type="dxa"/>
          </w:tcPr>
          <w:p w:rsidR="00FC3D03" w:rsidRPr="000055AA" w:rsidRDefault="00FC3D03" w:rsidP="006D5B67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>a.</w:t>
            </w:r>
            <w:r w:rsidRPr="000055AA">
              <w:rPr>
                <w:sz w:val="24"/>
                <w:szCs w:val="24"/>
                <w:lang w:val="vi-VN"/>
              </w:rPr>
              <w:t xml:space="preserve"> </w:t>
            </w:r>
            <w:r w:rsidRPr="000055AA">
              <w:rPr>
                <w:position w:val="-10"/>
                <w:sz w:val="24"/>
                <w:szCs w:val="24"/>
                <w:lang w:val="vi-VN"/>
              </w:rPr>
              <w:object w:dxaOrig="2240" w:dyaOrig="320">
                <v:shape id="_x0000_i1071" type="#_x0000_t75" style="width:111.85pt;height:16.1pt" o:ole="">
                  <v:imagedata r:id="rId116" o:title=""/>
                </v:shape>
                <o:OLEObject Type="Embed" ProgID="Equation.DSMT4" ShapeID="_x0000_i1071" DrawAspect="Content" ObjectID="_1552102209" r:id="rId117"/>
              </w:object>
            </w:r>
          </w:p>
        </w:tc>
        <w:tc>
          <w:tcPr>
            <w:tcW w:w="3081" w:type="dxa"/>
          </w:tcPr>
          <w:p w:rsidR="00FC3D03" w:rsidRPr="000055AA" w:rsidRDefault="004766BE" w:rsidP="004766BE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>c</w:t>
            </w:r>
            <w:r w:rsidR="006464F9"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>.</w:t>
            </w:r>
            <w:r w:rsidR="006464F9" w:rsidRPr="000055AA">
              <w:rPr>
                <w:sz w:val="24"/>
                <w:szCs w:val="24"/>
                <w:lang w:val="vi-VN"/>
              </w:rPr>
              <w:t xml:space="preserve"> </w:t>
            </w:r>
            <w:r w:rsidR="006464F9" w:rsidRPr="000055AA">
              <w:rPr>
                <w:position w:val="-28"/>
                <w:sz w:val="24"/>
                <w:szCs w:val="24"/>
                <w:lang w:val="vi-VN"/>
              </w:rPr>
              <w:object w:dxaOrig="999" w:dyaOrig="660">
                <v:shape id="_x0000_i1072" type="#_x0000_t75" style="width:50.15pt;height:32.95pt" o:ole="">
                  <v:imagedata r:id="rId118" o:title=""/>
                </v:shape>
                <o:OLEObject Type="Embed" ProgID="Equation.DSMT4" ShapeID="_x0000_i1072" DrawAspect="Content" ObjectID="_1552102210" r:id="rId119"/>
              </w:object>
            </w:r>
          </w:p>
        </w:tc>
        <w:tc>
          <w:tcPr>
            <w:tcW w:w="3081" w:type="dxa"/>
          </w:tcPr>
          <w:p w:rsidR="00FC3D03" w:rsidRPr="000055AA" w:rsidRDefault="004766BE" w:rsidP="006464F9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>e.</w:t>
            </w:r>
          </w:p>
        </w:tc>
      </w:tr>
      <w:tr w:rsidR="00FC3D03" w:rsidRPr="000055AA" w:rsidTr="00FC3D03">
        <w:tc>
          <w:tcPr>
            <w:tcW w:w="3081" w:type="dxa"/>
          </w:tcPr>
          <w:p w:rsidR="00FC3D03" w:rsidRPr="000055AA" w:rsidRDefault="004766BE" w:rsidP="006D5B67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>b.</w:t>
            </w:r>
            <w:r w:rsidRPr="000055AA">
              <w:rPr>
                <w:sz w:val="24"/>
                <w:szCs w:val="24"/>
                <w:lang w:val="vi-VN"/>
              </w:rPr>
              <w:t xml:space="preserve"> 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2640" w:dyaOrig="620">
                <v:shape id="_x0000_i1073" type="#_x0000_t75" style="width:132.15pt;height:31pt" o:ole="">
                  <v:imagedata r:id="rId120" o:title=""/>
                </v:shape>
                <o:OLEObject Type="Embed" ProgID="Equation.DSMT4" ShapeID="_x0000_i1073" DrawAspect="Content" ObjectID="_1552102211" r:id="rId121"/>
              </w:object>
            </w:r>
            <w:r w:rsidRPr="000055AA">
              <w:rPr>
                <w:sz w:val="24"/>
                <w:szCs w:val="24"/>
                <w:lang w:val="vi-VN"/>
              </w:rPr>
              <w:t xml:space="preserve">= </w:t>
            </w:r>
            <w:r w:rsidRPr="000055A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4</w:t>
            </w:r>
          </w:p>
        </w:tc>
        <w:tc>
          <w:tcPr>
            <w:tcW w:w="3081" w:type="dxa"/>
          </w:tcPr>
          <w:p w:rsidR="004766BE" w:rsidRPr="000055AA" w:rsidRDefault="004766BE" w:rsidP="006D5B67">
            <w:pPr>
              <w:rPr>
                <w:sz w:val="24"/>
                <w:szCs w:val="24"/>
                <w:lang w:val="vi-VN"/>
              </w:rPr>
            </w:pP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>d</w:t>
            </w:r>
            <w:r w:rsidRPr="000055AA">
              <w:rPr>
                <w:sz w:val="24"/>
                <w:szCs w:val="24"/>
                <w:lang w:val="vi-VN"/>
              </w:rPr>
              <w:t xml:space="preserve"> .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1620" w:dyaOrig="620">
                <v:shape id="_x0000_i1074" type="#_x0000_t75" style="width:81.2pt;height:31pt" o:ole="">
                  <v:imagedata r:id="rId122" o:title=""/>
                </v:shape>
                <o:OLEObject Type="Embed" ProgID="Equation.DSMT4" ShapeID="_x0000_i1074" DrawAspect="Content" ObjectID="_1552102212" r:id="rId123"/>
              </w:object>
            </w: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>.</w:t>
            </w:r>
            <w:r w:rsidRPr="000055AA">
              <w:rPr>
                <w:sz w:val="24"/>
                <w:szCs w:val="24"/>
                <w:lang w:val="vi-VN"/>
              </w:rPr>
              <w:t xml:space="preserve"> 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1600" w:dyaOrig="620">
                <v:shape id="_x0000_i1075" type="#_x0000_t75" style="width:79.65pt;height:31pt" o:ole="">
                  <v:imagedata r:id="rId124" o:title=""/>
                </v:shape>
                <o:OLEObject Type="Embed" ProgID="Equation.DSMT4" ShapeID="_x0000_i1075" DrawAspect="Content" ObjectID="_1552102213" r:id="rId125"/>
              </w:object>
            </w:r>
          </w:p>
          <w:p w:rsidR="004766BE" w:rsidRPr="000055AA" w:rsidRDefault="004766BE" w:rsidP="006D5B67">
            <w:pPr>
              <w:rPr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1719" w:dyaOrig="620">
                <v:shape id="_x0000_i1076" type="#_x0000_t75" style="width:85.8pt;height:31pt" o:ole="">
                  <v:imagedata r:id="rId126" o:title=""/>
                </v:shape>
                <o:OLEObject Type="Embed" ProgID="Equation.DSMT4" ShapeID="_x0000_i1076" DrawAspect="Content" ObjectID="_1552102214" r:id="rId127"/>
              </w:object>
            </w:r>
          </w:p>
          <w:p w:rsidR="004766BE" w:rsidRPr="000055AA" w:rsidRDefault="004766BE" w:rsidP="006D5B67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3081" w:type="dxa"/>
          </w:tcPr>
          <w:p w:rsidR="00FC3D03" w:rsidRPr="000055AA" w:rsidRDefault="004766BE" w:rsidP="006D5B67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>f.</w:t>
            </w:r>
            <w:r w:rsidRPr="000055AA">
              <w:rPr>
                <w:sz w:val="24"/>
                <w:szCs w:val="24"/>
                <w:lang w:val="vi-VN"/>
              </w:rPr>
              <w:t xml:space="preserve"> 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1300" w:dyaOrig="620">
                <v:shape id="_x0000_i1077" type="#_x0000_t75" style="width:65.1pt;height:31pt" o:ole="">
                  <v:imagedata r:id="rId128" o:title=""/>
                </v:shape>
                <o:OLEObject Type="Embed" ProgID="Equation.DSMT4" ShapeID="_x0000_i1077" DrawAspect="Content" ObjectID="_1552102215" r:id="rId129"/>
              </w:object>
            </w:r>
          </w:p>
        </w:tc>
      </w:tr>
    </w:tbl>
    <w:p w:rsidR="00FC3D03" w:rsidRPr="000055AA" w:rsidRDefault="006464F9" w:rsidP="006D5B67">
      <w:pPr>
        <w:spacing w:after="0"/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  <w:t>Bài 3</w:t>
      </w:r>
      <w:r w:rsidR="002B0EC2" w:rsidRPr="000055AA"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  <w:t>. Bài toán tìm điều kiện để mộ phân số nguyên</w:t>
      </w:r>
    </w:p>
    <w:p w:rsidR="002B0EC2" w:rsidRPr="000055AA" w:rsidRDefault="002B0EC2" w:rsidP="002B0EC2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Tìm x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vi-VN"/>
          </w:rPr>
          <m:t xml:space="preserve">∈Z </m:t>
        </m:r>
      </m:oMath>
      <w:r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để các phân số sau là nguyên </w:t>
      </w:r>
    </w:p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</w:tblPr>
      <w:tblGrid>
        <w:gridCol w:w="2832"/>
        <w:gridCol w:w="2131"/>
        <w:gridCol w:w="2131"/>
        <w:gridCol w:w="2131"/>
      </w:tblGrid>
      <w:tr w:rsidR="002B0EC2" w:rsidRPr="000055AA" w:rsidTr="002B0EC2">
        <w:tc>
          <w:tcPr>
            <w:tcW w:w="2832" w:type="dxa"/>
          </w:tcPr>
          <w:p w:rsidR="002B0EC2" w:rsidRPr="000055AA" w:rsidRDefault="002B0EC2" w:rsidP="002B0EC2">
            <w:pPr>
              <w:pStyle w:val="ListParagraph"/>
              <w:numPr>
                <w:ilvl w:val="0"/>
                <w:numId w:val="18"/>
              </w:num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position w:val="-24"/>
                <w:sz w:val="24"/>
                <w:szCs w:val="24"/>
                <w:lang w:val="vi-VN"/>
              </w:rPr>
              <w:object w:dxaOrig="920" w:dyaOrig="620">
                <v:shape id="_x0000_i1078" type="#_x0000_t75" style="width:45.95pt;height:31pt" o:ole="">
                  <v:imagedata r:id="rId130" o:title=""/>
                </v:shape>
                <o:OLEObject Type="Embed" ProgID="Equation.DSMT4" ShapeID="_x0000_i1078" DrawAspect="Content" ObjectID="_1552102216" r:id="rId131"/>
              </w:object>
            </w:r>
          </w:p>
        </w:tc>
        <w:tc>
          <w:tcPr>
            <w:tcW w:w="2131" w:type="dxa"/>
          </w:tcPr>
          <w:p w:rsidR="002B0EC2" w:rsidRPr="000055AA" w:rsidRDefault="002B0EC2" w:rsidP="002B0EC2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>b.</w:t>
            </w:r>
            <w:r w:rsidRPr="000055AA">
              <w:rPr>
                <w:sz w:val="24"/>
                <w:szCs w:val="24"/>
                <w:lang w:val="vi-VN"/>
              </w:rPr>
              <w:t xml:space="preserve"> 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920" w:dyaOrig="620">
                <v:shape id="_x0000_i1079" type="#_x0000_t75" style="width:45.95pt;height:31pt" o:ole="">
                  <v:imagedata r:id="rId132" o:title=""/>
                </v:shape>
                <o:OLEObject Type="Embed" ProgID="Equation.DSMT4" ShapeID="_x0000_i1079" DrawAspect="Content" ObjectID="_1552102217" r:id="rId133"/>
              </w:object>
            </w:r>
          </w:p>
        </w:tc>
        <w:tc>
          <w:tcPr>
            <w:tcW w:w="2131" w:type="dxa"/>
          </w:tcPr>
          <w:p w:rsidR="002B0EC2" w:rsidRPr="000055AA" w:rsidRDefault="002B0EC2" w:rsidP="002B0EC2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>c.</w:t>
            </w:r>
            <w:r w:rsidRPr="000055AA">
              <w:rPr>
                <w:sz w:val="24"/>
                <w:szCs w:val="24"/>
                <w:lang w:val="vi-VN"/>
              </w:rPr>
              <w:t xml:space="preserve"> 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1060" w:dyaOrig="620">
                <v:shape id="_x0000_i1080" type="#_x0000_t75" style="width:53.25pt;height:31pt" o:ole="">
                  <v:imagedata r:id="rId134" o:title=""/>
                </v:shape>
                <o:OLEObject Type="Embed" ProgID="Equation.DSMT4" ShapeID="_x0000_i1080" DrawAspect="Content" ObjectID="_1552102218" r:id="rId135"/>
              </w:object>
            </w:r>
          </w:p>
        </w:tc>
        <w:tc>
          <w:tcPr>
            <w:tcW w:w="2131" w:type="dxa"/>
          </w:tcPr>
          <w:p w:rsidR="002B0EC2" w:rsidRPr="000055AA" w:rsidRDefault="002B0EC2" w:rsidP="002B0EC2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>d.</w:t>
            </w:r>
            <w:r w:rsidRPr="000055AA">
              <w:rPr>
                <w:sz w:val="24"/>
                <w:szCs w:val="24"/>
                <w:lang w:val="vi-VN"/>
              </w:rPr>
              <w:t xml:space="preserve"> 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1060" w:dyaOrig="660">
                <v:shape id="_x0000_i1081" type="#_x0000_t75" style="width:53.25pt;height:32.95pt" o:ole="">
                  <v:imagedata r:id="rId136" o:title=""/>
                </v:shape>
                <o:OLEObject Type="Embed" ProgID="Equation.DSMT4" ShapeID="_x0000_i1081" DrawAspect="Content" ObjectID="_1552102219" r:id="rId137"/>
              </w:object>
            </w:r>
          </w:p>
        </w:tc>
      </w:tr>
    </w:tbl>
    <w:p w:rsidR="002B0EC2" w:rsidRPr="000055AA" w:rsidRDefault="002B0EC2" w:rsidP="002B0EC2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  <w:t>Bài 4.</w:t>
      </w:r>
      <w:r w:rsidR="00297E45" w:rsidRPr="000055AA">
        <w:rPr>
          <w:rFonts w:ascii="Times New Roman" w:eastAsiaTheme="minorEastAsia" w:hAnsi="Times New Roman" w:cs="Times New Roman"/>
          <w:sz w:val="24"/>
          <w:szCs w:val="24"/>
          <w:lang w:val="vi-VN"/>
        </w:rPr>
        <w:t>Chứng tỏ rằng các phân số sau là phân số tối giả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81"/>
        <w:gridCol w:w="3081"/>
        <w:gridCol w:w="3081"/>
      </w:tblGrid>
      <w:tr w:rsidR="00297E45" w:rsidRPr="000055AA" w:rsidTr="00297E45">
        <w:tc>
          <w:tcPr>
            <w:tcW w:w="3081" w:type="dxa"/>
          </w:tcPr>
          <w:p w:rsidR="00297E45" w:rsidRPr="000055AA" w:rsidRDefault="00297E45" w:rsidP="002B0EC2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>a.</w:t>
            </w:r>
            <w:r w:rsidRPr="000055AA">
              <w:rPr>
                <w:sz w:val="24"/>
                <w:szCs w:val="24"/>
                <w:lang w:val="vi-VN"/>
              </w:rPr>
              <w:t xml:space="preserve"> 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980" w:dyaOrig="620">
                <v:shape id="_x0000_i1082" type="#_x0000_t75" style="width:49pt;height:31pt" o:ole="">
                  <v:imagedata r:id="rId138" o:title=""/>
                </v:shape>
                <o:OLEObject Type="Embed" ProgID="Equation.DSMT4" ShapeID="_x0000_i1082" DrawAspect="Content" ObjectID="_1552102220" r:id="rId139"/>
              </w:object>
            </w:r>
          </w:p>
        </w:tc>
        <w:tc>
          <w:tcPr>
            <w:tcW w:w="3081" w:type="dxa"/>
          </w:tcPr>
          <w:p w:rsidR="00297E45" w:rsidRPr="000055AA" w:rsidRDefault="00297E45" w:rsidP="002B0EC2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>b.</w:t>
            </w:r>
            <w:r w:rsidRPr="000055AA">
              <w:rPr>
                <w:sz w:val="24"/>
                <w:szCs w:val="24"/>
                <w:lang w:val="vi-VN"/>
              </w:rPr>
              <w:t xml:space="preserve"> 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1080" w:dyaOrig="620">
                <v:shape id="_x0000_i1083" type="#_x0000_t75" style="width:54pt;height:31pt" o:ole="">
                  <v:imagedata r:id="rId140" o:title=""/>
                </v:shape>
                <o:OLEObject Type="Embed" ProgID="Equation.DSMT4" ShapeID="_x0000_i1083" DrawAspect="Content" ObjectID="_1552102221" r:id="rId141"/>
              </w:object>
            </w:r>
          </w:p>
        </w:tc>
        <w:tc>
          <w:tcPr>
            <w:tcW w:w="3081" w:type="dxa"/>
          </w:tcPr>
          <w:p w:rsidR="00297E45" w:rsidRPr="000055AA" w:rsidRDefault="00297E45" w:rsidP="002B0EC2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>c.</w:t>
            </w:r>
            <w:r w:rsidRPr="000055AA">
              <w:rPr>
                <w:sz w:val="24"/>
                <w:szCs w:val="24"/>
                <w:lang w:val="vi-VN"/>
              </w:rPr>
              <w:t xml:space="preserve"> </w:t>
            </w:r>
            <w:r w:rsidRPr="000055AA">
              <w:rPr>
                <w:position w:val="-24"/>
                <w:sz w:val="24"/>
                <w:szCs w:val="24"/>
                <w:lang w:val="vi-VN"/>
              </w:rPr>
              <w:object w:dxaOrig="1080" w:dyaOrig="620">
                <v:shape id="_x0000_i1084" type="#_x0000_t75" style="width:54pt;height:31pt" o:ole="">
                  <v:imagedata r:id="rId142" o:title=""/>
                </v:shape>
                <o:OLEObject Type="Embed" ProgID="Equation.DSMT4" ShapeID="_x0000_i1084" DrawAspect="Content" ObjectID="_1552102222" r:id="rId143"/>
              </w:object>
            </w:r>
          </w:p>
        </w:tc>
      </w:tr>
    </w:tbl>
    <w:p w:rsidR="006D5B67" w:rsidRPr="0094288A" w:rsidRDefault="00422D38" w:rsidP="00422D38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0055AA"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  <w:t>Bài 5:</w:t>
      </w:r>
      <w:r w:rsidRPr="0094288A">
        <w:rPr>
          <w:rFonts w:ascii="Times New Roman" w:eastAsiaTheme="minorEastAsia" w:hAnsi="Times New Roman" w:cs="Times New Roman"/>
          <w:sz w:val="24"/>
          <w:szCs w:val="24"/>
          <w:lang w:val="vi-VN"/>
        </w:rPr>
        <w:t>Cho góc BAC.vẽ góc CAM kề với góc BAC mà</w:t>
      </w:r>
      <w:r w:rsidRPr="0094288A">
        <w:rPr>
          <w:position w:val="-6"/>
          <w:sz w:val="24"/>
          <w:szCs w:val="24"/>
          <w:lang w:val="vi-VN"/>
        </w:rPr>
        <w:object w:dxaOrig="1800" w:dyaOrig="360">
          <v:shape id="_x0000_i1094" type="#_x0000_t75" style="width:90pt;height:18pt" o:ole="">
            <v:imagedata r:id="rId144" o:title=""/>
          </v:shape>
          <o:OLEObject Type="Embed" ProgID="Equation.DSMT4" ShapeID="_x0000_i1094" DrawAspect="Content" ObjectID="_1552102223" r:id="rId145"/>
        </w:object>
      </w:r>
      <w:r w:rsidRPr="0094288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.</w:t>
      </w:r>
    </w:p>
    <w:p w:rsidR="00422D38" w:rsidRPr="0094288A" w:rsidRDefault="00422D38" w:rsidP="00422D38">
      <w:pPr>
        <w:pStyle w:val="ListParagraph"/>
        <w:numPr>
          <w:ilvl w:val="0"/>
          <w:numId w:val="22"/>
        </w:numPr>
        <w:spacing w:after="0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94288A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Chứng tỏ rằng : </w:t>
      </w:r>
      <w:r w:rsidRPr="0094288A">
        <w:rPr>
          <w:position w:val="-6"/>
          <w:sz w:val="24"/>
          <w:szCs w:val="24"/>
          <w:lang w:val="vi-VN"/>
        </w:rPr>
        <w:object w:dxaOrig="240" w:dyaOrig="220">
          <v:shape id="_x0000_i1095" type="#_x0000_t75" style="width:11.85pt;height:11.1pt" o:ole="">
            <v:imagedata r:id="rId146" o:title=""/>
          </v:shape>
          <o:OLEObject Type="Embed" ProgID="Equation.DSMT4" ShapeID="_x0000_i1095" DrawAspect="Content" ObjectID="_1552102224" r:id="rId147"/>
        </w:object>
      </w:r>
      <w:r w:rsidRPr="0094288A">
        <w:rPr>
          <w:position w:val="-4"/>
          <w:sz w:val="24"/>
          <w:szCs w:val="24"/>
          <w:lang w:val="vi-VN"/>
        </w:rPr>
        <w:object w:dxaOrig="200" w:dyaOrig="240">
          <v:shape id="_x0000_i1096" type="#_x0000_t75" style="width:9.95pt;height:11.85pt" o:ole="">
            <v:imagedata r:id="rId148" o:title=""/>
          </v:shape>
          <o:OLEObject Type="Embed" ProgID="Equation.DSMT4" ShapeID="_x0000_i1096" DrawAspect="Content" ObjectID="_1552102225" r:id="rId149"/>
        </w:object>
      </w:r>
      <w:r w:rsidRPr="0094288A">
        <w:rPr>
          <w:position w:val="-6"/>
          <w:sz w:val="24"/>
          <w:szCs w:val="24"/>
          <w:lang w:val="vi-VN"/>
        </w:rPr>
        <w:object w:dxaOrig="380" w:dyaOrig="320">
          <v:shape id="_x0000_i1097" type="#_x0000_t75" style="width:19.15pt;height:16.1pt" o:ole="">
            <v:imagedata r:id="rId150" o:title=""/>
          </v:shape>
          <o:OLEObject Type="Embed" ProgID="Equation.DSMT4" ShapeID="_x0000_i1097" DrawAspect="Content" ObjectID="_1552102226" r:id="rId151"/>
        </w:object>
      </w:r>
      <w:r w:rsidRPr="0094288A">
        <w:rPr>
          <w:sz w:val="24"/>
          <w:szCs w:val="24"/>
          <w:lang w:val="vi-VN"/>
        </w:rPr>
        <w:t>.</w:t>
      </w:r>
    </w:p>
    <w:p w:rsidR="00422D38" w:rsidRPr="000055AA" w:rsidRDefault="000055AA" w:rsidP="00422D38">
      <w:pPr>
        <w:pStyle w:val="ListParagraph"/>
        <w:numPr>
          <w:ilvl w:val="0"/>
          <w:numId w:val="22"/>
        </w:numPr>
        <w:spacing w:after="0"/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</w:pPr>
      <w:r w:rsidRPr="0094288A">
        <w:rPr>
          <w:rFonts w:ascii="Times New Roman" w:eastAsiaTheme="minorEastAsia" w:hAnsi="Times New Roman" w:cs="Times New Roman"/>
          <w:sz w:val="24"/>
          <w:szCs w:val="24"/>
          <w:lang w:val="vi-VN"/>
        </w:rPr>
        <w:t>Chứng tỏ tia AM  là tia đối của tia phân giác của góc BAC</w:t>
      </w:r>
      <w:r w:rsidRPr="000055AA"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  <w:t>.</w:t>
      </w:r>
    </w:p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</w:tblPr>
      <w:tblGrid>
        <w:gridCol w:w="3060"/>
        <w:gridCol w:w="2610"/>
        <w:gridCol w:w="3600"/>
      </w:tblGrid>
      <w:tr w:rsidR="00D65047" w:rsidRPr="000055AA" w:rsidTr="00D65047">
        <w:tc>
          <w:tcPr>
            <w:tcW w:w="3060" w:type="dxa"/>
          </w:tcPr>
          <w:p w:rsidR="00D65047" w:rsidRPr="000055AA" w:rsidRDefault="00D65047" w:rsidP="006D5B67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>Nhóm toán</w:t>
            </w:r>
          </w:p>
          <w:p w:rsidR="00D65047" w:rsidRPr="000055AA" w:rsidRDefault="00D65047" w:rsidP="006D5B67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</w:p>
          <w:p w:rsidR="00D65047" w:rsidRPr="000055AA" w:rsidRDefault="00422D38" w:rsidP="006D5B67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</w:p>
          <w:p w:rsidR="00D65047" w:rsidRPr="000055AA" w:rsidRDefault="00D65047" w:rsidP="006D5B67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</w:p>
          <w:p w:rsidR="00D65047" w:rsidRPr="000055AA" w:rsidRDefault="00D65047" w:rsidP="006D5B67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>Nguyễn Văn An</w:t>
            </w:r>
          </w:p>
        </w:tc>
        <w:tc>
          <w:tcPr>
            <w:tcW w:w="2610" w:type="dxa"/>
          </w:tcPr>
          <w:p w:rsidR="00D65047" w:rsidRPr="000055AA" w:rsidRDefault="00D65047" w:rsidP="006D5B67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>Tổ trưởng</w:t>
            </w:r>
          </w:p>
          <w:p w:rsidR="00D65047" w:rsidRPr="000055AA" w:rsidRDefault="00D65047" w:rsidP="006D5B67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</w:p>
          <w:p w:rsidR="00D65047" w:rsidRPr="000055AA" w:rsidRDefault="00D65047" w:rsidP="006D5B67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</w:p>
          <w:p w:rsidR="00D65047" w:rsidRPr="000055AA" w:rsidRDefault="00D65047" w:rsidP="006D5B67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</w:p>
          <w:p w:rsidR="00D65047" w:rsidRPr="000055AA" w:rsidRDefault="00D65047" w:rsidP="006D5B67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>Phạm Anh Tú</w:t>
            </w:r>
          </w:p>
        </w:tc>
        <w:tc>
          <w:tcPr>
            <w:tcW w:w="3600" w:type="dxa"/>
          </w:tcPr>
          <w:p w:rsidR="00D65047" w:rsidRPr="000055AA" w:rsidRDefault="00D65047" w:rsidP="006D5B67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 xml:space="preserve">   KT.HIỆU TRƯỞNG</w:t>
            </w:r>
          </w:p>
          <w:p w:rsidR="00D65047" w:rsidRPr="000055AA" w:rsidRDefault="00D65047" w:rsidP="006D5B67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>PHÓ HIỆU TRƯỞNG</w:t>
            </w:r>
          </w:p>
          <w:p w:rsidR="00D65047" w:rsidRPr="000055AA" w:rsidRDefault="00D65047" w:rsidP="006D5B67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</w:p>
          <w:p w:rsidR="00D65047" w:rsidRPr="000055AA" w:rsidRDefault="00D65047" w:rsidP="006D5B67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</w:p>
          <w:p w:rsidR="00D65047" w:rsidRPr="000055AA" w:rsidRDefault="00D65047" w:rsidP="006D5B67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</w:pPr>
            <w:r w:rsidRPr="000055A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vi-VN"/>
              </w:rPr>
              <w:t>Nguyễn Thị Song Đăng</w:t>
            </w:r>
          </w:p>
        </w:tc>
      </w:tr>
    </w:tbl>
    <w:p w:rsidR="00D65047" w:rsidRPr="000055AA" w:rsidRDefault="00D65047" w:rsidP="006D5B67">
      <w:pPr>
        <w:pStyle w:val="ListParagraph"/>
        <w:spacing w:after="0"/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</w:pPr>
    </w:p>
    <w:p w:rsidR="00AE73C1" w:rsidRPr="000055AA" w:rsidRDefault="00AE73C1" w:rsidP="00AE73C1">
      <w:pPr>
        <w:spacing w:after="0"/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</w:pPr>
    </w:p>
    <w:p w:rsidR="00A82E10" w:rsidRPr="000055AA" w:rsidRDefault="00A82E10" w:rsidP="00A82E10">
      <w:pPr>
        <w:pStyle w:val="ListParagraph"/>
        <w:spacing w:after="0"/>
        <w:rPr>
          <w:rFonts w:ascii="Times New Roman" w:eastAsiaTheme="minorEastAsia" w:hAnsi="Times New Roman" w:cs="Times New Roman"/>
          <w:b/>
          <w:sz w:val="24"/>
          <w:szCs w:val="24"/>
          <w:lang w:val="vi-VN"/>
        </w:rPr>
      </w:pPr>
    </w:p>
    <w:p w:rsidR="00A519CA" w:rsidRPr="000055AA" w:rsidRDefault="00A519CA" w:rsidP="00840E48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A519CA" w:rsidRPr="000055AA" w:rsidRDefault="00A519CA" w:rsidP="00840E48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A519CA" w:rsidRPr="000055AA" w:rsidRDefault="00A519CA" w:rsidP="00840E48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A519CA" w:rsidRPr="000055AA" w:rsidRDefault="00A519CA" w:rsidP="00840E48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A519CA" w:rsidRPr="000055AA" w:rsidRDefault="00A519CA" w:rsidP="00840E48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</w:p>
    <w:sectPr w:rsidR="00A519CA" w:rsidRPr="000055AA" w:rsidSect="00536E51">
      <w:pgSz w:w="11907" w:h="16839" w:code="9"/>
      <w:pgMar w:top="1440" w:right="657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27667"/>
    <w:multiLevelType w:val="hybridMultilevel"/>
    <w:tmpl w:val="AFC8FC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0F7455"/>
    <w:multiLevelType w:val="hybridMultilevel"/>
    <w:tmpl w:val="7EEA33E0"/>
    <w:lvl w:ilvl="0" w:tplc="96A6090C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731DD"/>
    <w:multiLevelType w:val="hybridMultilevel"/>
    <w:tmpl w:val="2F982BF2"/>
    <w:lvl w:ilvl="0" w:tplc="4F20037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1419EA"/>
    <w:multiLevelType w:val="hybridMultilevel"/>
    <w:tmpl w:val="B98CE6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E91CC1"/>
    <w:multiLevelType w:val="hybridMultilevel"/>
    <w:tmpl w:val="86723F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600FE5"/>
    <w:multiLevelType w:val="hybridMultilevel"/>
    <w:tmpl w:val="7DC8E5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362BCE"/>
    <w:multiLevelType w:val="hybridMultilevel"/>
    <w:tmpl w:val="22A43E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6CE5D38"/>
    <w:multiLevelType w:val="hybridMultilevel"/>
    <w:tmpl w:val="ABFC4F2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2D289B"/>
    <w:multiLevelType w:val="hybridMultilevel"/>
    <w:tmpl w:val="F3F82B9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B54372D"/>
    <w:multiLevelType w:val="hybridMultilevel"/>
    <w:tmpl w:val="D2104E3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F920248"/>
    <w:multiLevelType w:val="hybridMultilevel"/>
    <w:tmpl w:val="3574FC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6B7DDE"/>
    <w:multiLevelType w:val="hybridMultilevel"/>
    <w:tmpl w:val="E9FC0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06D59F1"/>
    <w:multiLevelType w:val="hybridMultilevel"/>
    <w:tmpl w:val="3BB2A4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C40DBC"/>
    <w:multiLevelType w:val="hybridMultilevel"/>
    <w:tmpl w:val="39803A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20202A"/>
    <w:multiLevelType w:val="hybridMultilevel"/>
    <w:tmpl w:val="3E6064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16F4E11"/>
    <w:multiLevelType w:val="hybridMultilevel"/>
    <w:tmpl w:val="7ADE37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8464120"/>
    <w:multiLevelType w:val="hybridMultilevel"/>
    <w:tmpl w:val="52AAC4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3CB2B2D"/>
    <w:multiLevelType w:val="hybridMultilevel"/>
    <w:tmpl w:val="3CC4ABAE"/>
    <w:lvl w:ilvl="0" w:tplc="B7C0D4DA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7713078"/>
    <w:multiLevelType w:val="hybridMultilevel"/>
    <w:tmpl w:val="B83EA1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8572169"/>
    <w:multiLevelType w:val="hybridMultilevel"/>
    <w:tmpl w:val="167046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C375B6F"/>
    <w:multiLevelType w:val="hybridMultilevel"/>
    <w:tmpl w:val="0C4075B0"/>
    <w:lvl w:ilvl="0" w:tplc="5B1231BA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D954032"/>
    <w:multiLevelType w:val="hybridMultilevel"/>
    <w:tmpl w:val="F3A495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8"/>
  </w:num>
  <w:num w:numId="3">
    <w:abstractNumId w:val="11"/>
  </w:num>
  <w:num w:numId="4">
    <w:abstractNumId w:val="3"/>
  </w:num>
  <w:num w:numId="5">
    <w:abstractNumId w:val="14"/>
  </w:num>
  <w:num w:numId="6">
    <w:abstractNumId w:val="9"/>
  </w:num>
  <w:num w:numId="7">
    <w:abstractNumId w:val="18"/>
  </w:num>
  <w:num w:numId="8">
    <w:abstractNumId w:val="4"/>
  </w:num>
  <w:num w:numId="9">
    <w:abstractNumId w:val="5"/>
  </w:num>
  <w:num w:numId="10">
    <w:abstractNumId w:val="12"/>
  </w:num>
  <w:num w:numId="11">
    <w:abstractNumId w:val="1"/>
  </w:num>
  <w:num w:numId="12">
    <w:abstractNumId w:val="17"/>
  </w:num>
  <w:num w:numId="13">
    <w:abstractNumId w:val="10"/>
  </w:num>
  <w:num w:numId="14">
    <w:abstractNumId w:val="6"/>
  </w:num>
  <w:num w:numId="15">
    <w:abstractNumId w:val="19"/>
  </w:num>
  <w:num w:numId="16">
    <w:abstractNumId w:val="0"/>
  </w:num>
  <w:num w:numId="17">
    <w:abstractNumId w:val="21"/>
  </w:num>
  <w:num w:numId="18">
    <w:abstractNumId w:val="16"/>
  </w:num>
  <w:num w:numId="19">
    <w:abstractNumId w:val="13"/>
  </w:num>
  <w:num w:numId="20">
    <w:abstractNumId w:val="2"/>
  </w:num>
  <w:num w:numId="21">
    <w:abstractNumId w:val="7"/>
  </w:num>
  <w:num w:numId="2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397E"/>
    <w:rsid w:val="000055AA"/>
    <w:rsid w:val="0003646D"/>
    <w:rsid w:val="001E7E30"/>
    <w:rsid w:val="00232301"/>
    <w:rsid w:val="00234D86"/>
    <w:rsid w:val="00264912"/>
    <w:rsid w:val="002970F3"/>
    <w:rsid w:val="00297E45"/>
    <w:rsid w:val="002A0A75"/>
    <w:rsid w:val="002B0EC2"/>
    <w:rsid w:val="00390434"/>
    <w:rsid w:val="00422D38"/>
    <w:rsid w:val="004236D4"/>
    <w:rsid w:val="00423C78"/>
    <w:rsid w:val="004766BE"/>
    <w:rsid w:val="004946A5"/>
    <w:rsid w:val="004C428F"/>
    <w:rsid w:val="00536E51"/>
    <w:rsid w:val="00596381"/>
    <w:rsid w:val="006464F9"/>
    <w:rsid w:val="006D5B67"/>
    <w:rsid w:val="006E2055"/>
    <w:rsid w:val="0070232E"/>
    <w:rsid w:val="00757F1A"/>
    <w:rsid w:val="00840E48"/>
    <w:rsid w:val="00853C1B"/>
    <w:rsid w:val="0094288A"/>
    <w:rsid w:val="00957BFD"/>
    <w:rsid w:val="00A03EE6"/>
    <w:rsid w:val="00A26C00"/>
    <w:rsid w:val="00A30570"/>
    <w:rsid w:val="00A372D3"/>
    <w:rsid w:val="00A519CA"/>
    <w:rsid w:val="00A82E10"/>
    <w:rsid w:val="00AE73C1"/>
    <w:rsid w:val="00B52EAD"/>
    <w:rsid w:val="00BA35B8"/>
    <w:rsid w:val="00C91F67"/>
    <w:rsid w:val="00C9605D"/>
    <w:rsid w:val="00D459C8"/>
    <w:rsid w:val="00D65047"/>
    <w:rsid w:val="00EC58C7"/>
    <w:rsid w:val="00F71199"/>
    <w:rsid w:val="00FC3D03"/>
    <w:rsid w:val="00FF0219"/>
    <w:rsid w:val="00FF39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646D"/>
    <w:pPr>
      <w:ind w:left="720"/>
      <w:contextualSpacing/>
    </w:pPr>
  </w:style>
  <w:style w:type="table" w:styleId="TableGrid">
    <w:name w:val="Table Grid"/>
    <w:basedOn w:val="TableNormal"/>
    <w:uiPriority w:val="59"/>
    <w:rsid w:val="0003646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3646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64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646D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36E51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536E5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646D"/>
    <w:pPr>
      <w:ind w:left="720"/>
      <w:contextualSpacing/>
    </w:pPr>
  </w:style>
  <w:style w:type="table" w:styleId="TableGrid">
    <w:name w:val="Table Grid"/>
    <w:basedOn w:val="TableNormal"/>
    <w:uiPriority w:val="59"/>
    <w:rsid w:val="0003646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3646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64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646D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36E51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536E5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5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161</Words>
  <Characters>6620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S1703</dc:creator>
  <cp:lastModifiedBy>TS1703</cp:lastModifiedBy>
  <cp:revision>2</cp:revision>
  <dcterms:created xsi:type="dcterms:W3CDTF">2017-03-26T23:36:00Z</dcterms:created>
  <dcterms:modified xsi:type="dcterms:W3CDTF">2017-03-26T23:36:00Z</dcterms:modified>
</cp:coreProperties>
</file>